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64B5" w:rsidRDefault="003C64B5" w:rsidP="003C64B5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</w:p>
    <w:p w:rsidR="00813E5A" w:rsidRDefault="00A52E34" w:rsidP="00A52E34">
      <w:pPr>
        <w:bidi/>
        <w:spacing w:before="100" w:beforeAutospacing="1" w:after="100" w:afterAutospacing="1" w:line="276" w:lineRule="auto"/>
        <w:jc w:val="center"/>
        <w:rPr>
          <w:rFonts w:ascii="Times New Roman" w:eastAsia="Times New Roman" w:hAnsi="Times New Roman" w:cs="B Nazanin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مد</w:t>
      </w:r>
      <w:r w:rsidR="00813E5A" w:rsidRPr="00813E5A">
        <w:rPr>
          <w:rFonts w:ascii="Times New Roman" w:eastAsia="Times New Roman" w:hAnsi="Times New Roman" w:cs="B Nazanin"/>
          <w:sz w:val="24"/>
          <w:szCs w:val="24"/>
          <w:rtl/>
        </w:rPr>
        <w:t xml:space="preserve">ل‌سازی تبخیر </w:t>
      </w:r>
      <w:r w:rsidR="00B82F96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از سطح تشت</w:t>
      </w:r>
      <w:r w:rsidR="008739E9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ک</w:t>
      </w:r>
      <w:r w:rsidR="00B82F96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</w:t>
      </w:r>
      <w:r w:rsidR="00813E5A" w:rsidRPr="00813E5A">
        <w:rPr>
          <w:rFonts w:ascii="Times New Roman" w:eastAsia="Times New Roman" w:hAnsi="Times New Roman" w:cs="B Nazanin"/>
          <w:sz w:val="24"/>
          <w:szCs w:val="24"/>
          <w:rtl/>
        </w:rPr>
        <w:t>با ترکیب استراتژی‌های عصبی - فازی و تکاملی</w:t>
      </w:r>
    </w:p>
    <w:p w:rsidR="000A6DBB" w:rsidRPr="00F313E5" w:rsidRDefault="000A6DBB" w:rsidP="000A6DBB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vertAlign w:val="superscript"/>
          <w:rtl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</w:rPr>
        <w:t>امید تاج نیا</w:t>
      </w:r>
      <w:r w:rsidR="00F313E5">
        <w:rPr>
          <w:rFonts w:ascii="Times New Roman" w:eastAsia="Times New Roman" w:hAnsi="Times New Roman" w:cs="B Nazanin" w:hint="cs"/>
          <w:sz w:val="24"/>
          <w:szCs w:val="24"/>
          <w:vertAlign w:val="superscript"/>
          <w:rtl/>
        </w:rPr>
        <w:t>*</w:t>
      </w:r>
    </w:p>
    <w:p w:rsidR="000A6DBB" w:rsidRPr="00813E5A" w:rsidRDefault="00F313E5" w:rsidP="000A6DBB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</w:rPr>
        <w:t>*</w:t>
      </w:r>
      <w:r w:rsidR="000A6DBB">
        <w:rPr>
          <w:rFonts w:ascii="Times New Roman" w:eastAsia="Times New Roman" w:hAnsi="Times New Roman" w:cs="B Nazanin" w:hint="cs"/>
          <w:sz w:val="24"/>
          <w:szCs w:val="24"/>
          <w:rtl/>
        </w:rPr>
        <w:t>دانشجوی دکترای آبیاری و زهکشی دانشکده آب و خاک، دانشگاه زابل.</w:t>
      </w:r>
    </w:p>
    <w:p w:rsidR="0081781E" w:rsidRPr="00D82F3B" w:rsidRDefault="0081781E" w:rsidP="0081781E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در سال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خ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ستفاده از روش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وش مصنوع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مدل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پ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ش‌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پارامتر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رولوژ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س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ا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تداول شده است. در 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طالعه، پتانس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ل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و س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م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ستنتاج عص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-فاز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تکامل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عص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-فاز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نطباق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ب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ه‌ساز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لگو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تم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ژنت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(</w:t>
      </w:r>
      <w:r w:rsidRPr="0081781E">
        <w:rPr>
          <w:rFonts w:ascii="Times New Roman" w:eastAsia="Times New Roman" w:hAnsi="Times New Roman" w:cs="B Nazanin"/>
          <w:sz w:val="24"/>
          <w:szCs w:val="24"/>
          <w:lang w:bidi="fa-IR"/>
        </w:rPr>
        <w:t>ANFIS-GA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 و الگو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تم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وجک (</w:t>
      </w:r>
      <w:r w:rsidRPr="0081781E">
        <w:rPr>
          <w:rFonts w:ascii="Times New Roman" w:eastAsia="Times New Roman" w:hAnsi="Times New Roman" w:cs="B Nazanin"/>
          <w:sz w:val="24"/>
          <w:szCs w:val="24"/>
          <w:lang w:bidi="fa-IR"/>
        </w:rPr>
        <w:t>ANFIS-Wavelet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 بر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ش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ه‌ساز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تبخ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رس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شده است. ترک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ختلف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ز داده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آب و هو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اهانه، از جمله تابش خورش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رطوبت نس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م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توسط هوا و سرعت باد به دست آمده از دو 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نوپت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راوان و خاش به عنوان پارامتر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رود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دل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توسعه‌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افته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ر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تخم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تبخ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ستفاده شده است. نت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ج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نشان م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هد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که مدل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ستنتاج تکامل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پ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شنهاد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مق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ه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</w:t>
      </w:r>
      <w:r w:rsidRPr="0081781E">
        <w:rPr>
          <w:rFonts w:ascii="Times New Roman" w:eastAsia="Times New Roman" w:hAnsi="Times New Roman" w:cs="B Nazanin"/>
          <w:sz w:val="24"/>
          <w:szCs w:val="24"/>
          <w:lang w:bidi="fa-IR"/>
        </w:rPr>
        <w:t>ANFIS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، برآورد بهت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ز تبخ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روزانه دارند. همچن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دل 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81781E">
        <w:rPr>
          <w:rFonts w:ascii="Times New Roman" w:eastAsia="Times New Roman" w:hAnsi="Times New Roman" w:cs="B Nazanin"/>
          <w:sz w:val="24"/>
          <w:szCs w:val="24"/>
          <w:lang w:bidi="fa-IR"/>
        </w:rPr>
        <w:t>ANFIS+GA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شاخص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Pr="003C64B5">
        <w:rPr>
          <w:rFonts w:ascii="Times New Roman" w:eastAsia="Times New Roman" w:hAnsi="Times New Roman" w:cs="B Nazanin"/>
          <w:sz w:val="24"/>
          <w:szCs w:val="24"/>
        </w:rPr>
        <w:t>R</w:t>
      </w:r>
      <w:r w:rsidRPr="003C64B5">
        <w:rPr>
          <w:rFonts w:ascii="Times New Roman" w:eastAsia="Times New Roman" w:hAnsi="Times New Roman" w:cs="B Nazani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،</w:t>
      </w:r>
      <w:r w:rsidRPr="003C64B5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</w:t>
      </w:r>
      <w:r w:rsidRPr="003C64B5">
        <w:rPr>
          <w:rFonts w:ascii="Times New Roman" w:eastAsia="Times New Roman" w:hAnsi="Times New Roman" w:cs="B Nazanin"/>
          <w:sz w:val="24"/>
          <w:szCs w:val="24"/>
          <w:lang w:bidi="fa-IR"/>
        </w:rPr>
        <w:t>RMSE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0.86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3.21 م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ل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مت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راوان و 0.84 و 2.38 م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ل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مت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خا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ش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لات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قت محاسبه را به دست آورده است. در کل، نت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ج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طالعه نشان م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هد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که استفاده از الگو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تم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ه‌ساز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انند الگو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تم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ژنت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الگور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تم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وجک در ترک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س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م‌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ستنتاج عص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-فاز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هبود قابل توج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پ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ش‌ب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پارامترها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رولوژ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انند تب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خ</w:t>
      </w:r>
      <w:r w:rsidRPr="0081781E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81781E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81781E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ارد.</w:t>
      </w:r>
    </w:p>
    <w:p w:rsidR="00813E5A" w:rsidRPr="00813E5A" w:rsidRDefault="00813E5A" w:rsidP="009431F3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813E5A">
        <w:rPr>
          <w:rFonts w:ascii="Times New Roman" w:eastAsia="Times New Roman" w:hAnsi="Times New Roman" w:cs="B Nazanin"/>
          <w:sz w:val="24"/>
          <w:szCs w:val="24"/>
          <w:rtl/>
        </w:rPr>
        <w:t xml:space="preserve">کلمات کلیدی: مدل‌سازی تبخیر ، سیستم‌های استنتاج عصبی - فازی تکاملی، بهینه‌سازی ، الگوریتم ژنتیک </w:t>
      </w:r>
      <w:r w:rsidR="00FB275E">
        <w:rPr>
          <w:rFonts w:ascii="Times New Roman" w:eastAsia="Times New Roman" w:hAnsi="Times New Roman" w:cs="B Nazanin" w:hint="cs"/>
          <w:sz w:val="24"/>
          <w:szCs w:val="24"/>
          <w:rtl/>
        </w:rPr>
        <w:t>، الگوریتم موجک</w:t>
      </w:r>
    </w:p>
    <w:p w:rsidR="00BF23A7" w:rsidRDefault="00BF23A7" w:rsidP="009431F3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</w:rPr>
      </w:pPr>
    </w:p>
    <w:p w:rsidR="00813E5A" w:rsidRPr="003A5D1C" w:rsidRDefault="00813E5A" w:rsidP="003A5D1C">
      <w:pPr>
        <w:pStyle w:val="ListParagraph"/>
        <w:numPr>
          <w:ilvl w:val="0"/>
          <w:numId w:val="2"/>
        </w:num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3A5D1C">
        <w:rPr>
          <w:rFonts w:ascii="Times New Roman" w:eastAsia="Times New Roman" w:hAnsi="Times New Roman" w:cs="B Nazanin"/>
          <w:sz w:val="24"/>
          <w:szCs w:val="24"/>
          <w:rtl/>
        </w:rPr>
        <w:t xml:space="preserve">مقدمه </w:t>
      </w:r>
    </w:p>
    <w:p w:rsidR="0069620F" w:rsidRPr="0069620F" w:rsidRDefault="00813E5A" w:rsidP="000728F1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813E5A">
        <w:rPr>
          <w:rFonts w:ascii="Times New Roman" w:eastAsia="Times New Roman" w:hAnsi="Times New Roman" w:cs="B Nazanin"/>
          <w:sz w:val="24"/>
          <w:szCs w:val="24"/>
        </w:rPr>
        <w:t>​​​​​​​​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کمبو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، افز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ش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هز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نه‌ه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پمپاژ، مشکلات در س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ذخ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ه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="000728F1">
        <w:rPr>
          <w:rFonts w:ascii="Times New Roman" w:eastAsia="Times New Roman" w:hAnsi="Times New Roman" w:cs="B Nazanin" w:hint="cs"/>
          <w:sz w:val="24"/>
          <w:szCs w:val="24"/>
          <w:rtl/>
        </w:rPr>
        <w:t>انتقال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 از مهم‌تر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سائل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هستند که بر افز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ش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راندمان کاربرد آب بر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هره‌بردار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از س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ستم‌ه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ر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زرگ تاک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دارند. مهندسان آب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ر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و مد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ان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کشاورز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ن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ز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گ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ه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را به طور دق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ق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استفاده به موقع و موثر از آب کم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ب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ه کنند. بر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کاربرد آب مف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د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به دل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ل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کمک به محاسبه دق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ق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ن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ز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گ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ه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نقش ح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ت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دارد. بنابر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ن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رآورد دق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ق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از تبخ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س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ر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هم است. ورود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ه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تعدد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انند حداقل، حداکثر و متوسط دما، سرعت باد، م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نگ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رطوبت نسب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و مدت‌زمان تابش خورش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برآورد تبخ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توسط معادله پن من - مونت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ت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لازم است. 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تعداد ز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از داده‌ه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هم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شه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در دسترس 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ا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قابل‌اعتماد ن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ستن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>. تاث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تغ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ه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ذکر شده بر تبخ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، آن را 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اه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ت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پ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چ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ده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 xml:space="preserve"> م</w:t>
      </w:r>
      <w:r w:rsidR="0081781E" w:rsidRPr="0081781E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81781E" w:rsidRPr="0081781E">
        <w:rPr>
          <w:rFonts w:ascii="Times New Roman" w:eastAsia="Times New Roman" w:hAnsi="Times New Roman" w:cs="B Nazanin" w:hint="eastAsia"/>
          <w:sz w:val="24"/>
          <w:szCs w:val="24"/>
          <w:rtl/>
        </w:rPr>
        <w:t>سازد</w:t>
      </w:r>
      <w:r w:rsidR="0081781E" w:rsidRPr="0081781E">
        <w:rPr>
          <w:rFonts w:ascii="Times New Roman" w:eastAsia="Times New Roman" w:hAnsi="Times New Roman" w:cs="B Nazanin"/>
          <w:sz w:val="24"/>
          <w:szCs w:val="24"/>
          <w:rtl/>
        </w:rPr>
        <w:t>.</w:t>
      </w:r>
      <w:r w:rsidR="00935331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813E5A">
        <w:rPr>
          <w:rFonts w:ascii="Times New Roman" w:eastAsia="Times New Roman" w:hAnsi="Times New Roman" w:cs="B Nazanin"/>
          <w:sz w:val="24"/>
          <w:szCs w:val="24"/>
          <w:rtl/>
        </w:rPr>
        <w:t xml:space="preserve">هرناندز و همکاران </w:t>
      </w:r>
      <w:r w:rsidR="00935331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fldChar w:fldCharType="begin"/>
      </w:r>
      <w:r w:rsidR="00935331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instrText xml:space="preserve"> </w:instrText>
      </w:r>
      <w:r w:rsidR="00935331">
        <w:rPr>
          <w:rFonts w:ascii="Times New Roman" w:eastAsia="Times New Roman" w:hAnsi="Times New Roman" w:cs="B Nazanin"/>
          <w:sz w:val="24"/>
          <w:szCs w:val="24"/>
          <w:lang w:bidi="fa-IR"/>
        </w:rPr>
        <w:instrText>ADDIN EN.CITE &lt;EndNote&gt;&lt;Cite&gt;&lt;Author&gt;Hernandez&lt;/Author&gt;&lt;Year&gt;2014&lt;/Year&gt;&lt;RecNum&gt;205&lt;/RecNum&gt;&lt;DisplayText&gt;[1]&lt;/DisplayText&gt;&lt;record&gt;&lt;rec-number&gt;205&lt;/rec-number&gt;&lt;foreign-keys&gt;&lt;key app="EN" db-id="t9pfdt2s4fp0adetr5rpt2d7r5spvpr9e5p9" timestamp="1619812957</w:instrText>
      </w:r>
      <w:r w:rsidR="00935331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instrText>"&gt;205&lt;/</w:instrText>
      </w:r>
      <w:r w:rsidR="00935331">
        <w:rPr>
          <w:rFonts w:ascii="Times New Roman" w:eastAsia="Times New Roman" w:hAnsi="Times New Roman" w:cs="B Nazanin"/>
          <w:sz w:val="24"/>
          <w:szCs w:val="24"/>
          <w:lang w:bidi="fa-IR"/>
        </w:rPr>
        <w:instrText>key&gt;&lt;/foreign-keys&gt;&lt;ref-type name="Journal Article"&gt;17&lt;/ref-type&gt;&lt;contributors&gt;&lt;authors&gt;&lt;author&gt;Hernandez, E Annette&lt;/author&gt;&lt;author&gt;Uddameri, Venkatesh&lt;/author&gt;&lt;/authors&gt;&lt;/contributors&gt;&lt;titles&gt;&lt;title&gt;Standardized precipitation evaporation index (SPEI)-based drought assessment in semi-arid south Texas&lt;/title&gt;&lt;secondary-title&gt;Environmental Earth Sciences&lt;/secondary-title&gt;&lt;/titles&gt;&lt;periodical&gt;&lt;full-title&gt;Environmental Earth Sciences&lt;/full-title&gt;&lt;/periodical&gt;&lt;pages&gt;2491-2501&lt;/pages&gt;&lt;volume&gt;71&lt;/volume&gt;&lt;number&gt;6&lt;/number&gt;&lt;dates&gt;&lt;year&gt;2014&lt;/year&gt;&lt;/dates&gt;&lt;isbn&gt;1866-6299&lt;/isbn&gt;&lt;urls&gt;&lt;/urls&gt;&lt;/record&gt;&lt;/Cite&gt;&lt;/EndNote</w:instrText>
      </w:r>
      <w:r w:rsidR="00935331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instrText>&gt;</w:instrText>
      </w:r>
      <w:r w:rsidR="00935331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fldChar w:fldCharType="separate"/>
      </w:r>
      <w:r w:rsidR="00935331">
        <w:rPr>
          <w:rFonts w:ascii="Times New Roman" w:eastAsia="Times New Roman" w:hAnsi="Times New Roman" w:cs="B Nazanin"/>
          <w:noProof/>
          <w:sz w:val="24"/>
          <w:szCs w:val="24"/>
          <w:rtl/>
          <w:lang w:bidi="fa-IR"/>
        </w:rPr>
        <w:t>[1]</w:t>
      </w:r>
      <w:r w:rsidR="00935331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fldChar w:fldCharType="end"/>
      </w:r>
      <w:r w:rsidR="00C00C9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>بنابراین پیش‌بینی</w:t>
      </w:r>
      <w:r w:rsidR="0081781E"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تبخیر و تعرق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>یکی از دشوارت</w:t>
      </w:r>
      <w:r w:rsidR="0081781E">
        <w:rPr>
          <w:rFonts w:ascii="Times New Roman" w:eastAsia="Times New Roman" w:hAnsi="Times New Roman" w:cs="B Nazanin"/>
          <w:sz w:val="24"/>
          <w:szCs w:val="24"/>
          <w:rtl/>
        </w:rPr>
        <w:t>رین وظایف در مشکلات منابع آب اس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>ت.</w:t>
      </w:r>
      <w:r w:rsidR="0081781E"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>در چنین وضعیتی، روش‌های محاسبه نرم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>که به درستی می‌توانند رفتار پیچیده بین ورودی و خروجی را مدل کنند، به عنوان یک جایگزین بهتر ظاهر می‌شوند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. </w:t>
      </w:r>
      <w:r w:rsidR="0081781E"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>در سال‌های اخیر، روش‌های</w:t>
      </w:r>
      <w:r w:rsidR="0081781E"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>شبکه عصبی (</w:t>
      </w:r>
      <w:r w:rsidR="0081781E">
        <w:rPr>
          <w:rFonts w:ascii="Times New Roman" w:eastAsia="Times New Roman" w:hAnsi="Times New Roman" w:cs="B Nazanin"/>
          <w:sz w:val="24"/>
          <w:szCs w:val="24"/>
        </w:rPr>
        <w:t>ANN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)، 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lastRenderedPageBreak/>
        <w:t>استنتاج فازی (</w:t>
      </w:r>
      <w:r w:rsidR="0081781E">
        <w:rPr>
          <w:rFonts w:ascii="Times New Roman" w:eastAsia="Times New Roman" w:hAnsi="Times New Roman" w:cs="B Nazanin"/>
          <w:sz w:val="24"/>
          <w:szCs w:val="24"/>
        </w:rPr>
        <w:t>ANFIS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) </w:t>
      </w:r>
      <w:r w:rsidR="0081781E"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 xml:space="preserve">و 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>روش بردار پشتیبان (</w:t>
      </w:r>
      <w:r w:rsidR="0081781E">
        <w:rPr>
          <w:rFonts w:ascii="Times New Roman" w:eastAsia="Times New Roman" w:hAnsi="Times New Roman" w:cs="B Nazanin"/>
          <w:sz w:val="24"/>
          <w:szCs w:val="24"/>
        </w:rPr>
        <w:t>SVM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)برای </w:t>
      </w:r>
      <w:r w:rsidR="0081781E" w:rsidRPr="00813E5A">
        <w:rPr>
          <w:rFonts w:ascii="Times New Roman" w:eastAsia="Times New Roman" w:hAnsi="Times New Roman" w:cs="B Nazanin"/>
          <w:sz w:val="24"/>
          <w:szCs w:val="24"/>
          <w:rtl/>
        </w:rPr>
        <w:t xml:space="preserve"> مدل‌سازی سیستم‌های پیچیده مختلف در زمینه هیدرولوژی به کار گرفته </w:t>
      </w:r>
      <w:r w:rsidR="0081781E">
        <w:rPr>
          <w:rFonts w:ascii="Times New Roman" w:eastAsia="Times New Roman" w:hAnsi="Times New Roman" w:cs="B Nazanin" w:hint="cs"/>
          <w:sz w:val="24"/>
          <w:szCs w:val="24"/>
          <w:rtl/>
        </w:rPr>
        <w:t>شده اند</w:t>
      </w:r>
      <w:r w:rsidR="00DC3B0D">
        <w:rPr>
          <w:rFonts w:ascii="Times New Roman" w:eastAsia="Times New Roman" w:hAnsi="Times New Roman" w:cs="B Nazanin"/>
          <w:sz w:val="24"/>
          <w:szCs w:val="24"/>
          <w:rtl/>
        </w:rPr>
        <w:fldChar w:fldCharType="begin">
          <w:fldData xml:space="preserve">PEVuZE5vdGU+PENpdGU+PEF1dGhvcj5QaXJpPC9BdXRob3I+PFllYXI+MjAwOTwvWWVhcj48UmVj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</w:fldData>
        </w:fldChar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B160B9">
        <w:rPr>
          <w:rFonts w:ascii="Times New Roman" w:eastAsia="Times New Roman" w:hAnsi="Times New Roman" w:cs="B Nazanin"/>
          <w:sz w:val="24"/>
          <w:szCs w:val="24"/>
        </w:rPr>
        <w:instrText>ADDIN EN.CITE</w:instrText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  <w:fldChar w:fldCharType="begin">
          <w:fldData xml:space="preserve">PEVuZE5vdGU+PENpdGU+PEF1dGhvcj5QaXJpPC9BdXRob3I+PFllYXI+MjAwOTwvWWVhcj48UmVj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</w:fldData>
        </w:fldChar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B160B9">
        <w:rPr>
          <w:rFonts w:ascii="Times New Roman" w:eastAsia="Times New Roman" w:hAnsi="Times New Roman" w:cs="B Nazanin"/>
          <w:sz w:val="24"/>
          <w:szCs w:val="24"/>
        </w:rPr>
        <w:instrText>ADDIN EN.CITE.DATA</w:instrText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</w:r>
      <w:r w:rsidR="00B160B9"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="00DC3B0D">
        <w:rPr>
          <w:rFonts w:ascii="Times New Roman" w:eastAsia="Times New Roman" w:hAnsi="Times New Roman" w:cs="B Nazanin"/>
          <w:sz w:val="24"/>
          <w:szCs w:val="24"/>
          <w:rtl/>
        </w:rPr>
      </w:r>
      <w:r w:rsidR="00DC3B0D">
        <w:rPr>
          <w:rFonts w:ascii="Times New Roman" w:eastAsia="Times New Roman" w:hAnsi="Times New Roman" w:cs="B Nazanin"/>
          <w:sz w:val="24"/>
          <w:szCs w:val="24"/>
          <w:rtl/>
        </w:rPr>
        <w:fldChar w:fldCharType="separate"/>
      </w:r>
      <w:r w:rsidR="00B160B9">
        <w:rPr>
          <w:rFonts w:ascii="Times New Roman" w:eastAsia="Times New Roman" w:hAnsi="Times New Roman" w:cs="B Nazanin"/>
          <w:noProof/>
          <w:sz w:val="24"/>
          <w:szCs w:val="24"/>
          <w:rtl/>
        </w:rPr>
        <w:t>[2-6]</w:t>
      </w:r>
      <w:r w:rsidR="00DC3B0D"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="00842E33">
        <w:rPr>
          <w:rFonts w:ascii="Times New Roman" w:eastAsia="Times New Roman" w:hAnsi="Times New Roman" w:cs="B Nazanin" w:hint="cs"/>
          <w:sz w:val="24"/>
          <w:szCs w:val="24"/>
          <w:rtl/>
        </w:rPr>
        <w:t>.</w:t>
      </w:r>
      <w:r w:rsidRPr="00813E5A">
        <w:rPr>
          <w:rFonts w:ascii="Times New Roman" w:eastAsia="Times New Roman" w:hAnsi="Times New Roman" w:cs="B Nazanin"/>
          <w:sz w:val="24"/>
          <w:szCs w:val="24"/>
        </w:rPr>
        <w:t xml:space="preserve"> ​</w:t>
      </w:r>
    </w:p>
    <w:p w:rsidR="0069620F" w:rsidRPr="0069620F" w:rsidRDefault="0069620F" w:rsidP="0069620F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مطالعات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ختلف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ز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با استفاده از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 نرم انجام شده است. گوون و همکاران</w:t>
      </w:r>
      <w:r>
        <w:rPr>
          <w:rFonts w:cs="B Nazanin"/>
          <w:sz w:val="24"/>
          <w:szCs w:val="24"/>
          <w:rtl/>
        </w:rPr>
        <w:fldChar w:fldCharType="begin"/>
      </w:r>
      <w:r>
        <w:rPr>
          <w:rFonts w:cs="B Nazanin"/>
          <w:sz w:val="24"/>
          <w:szCs w:val="24"/>
          <w:rtl/>
        </w:rPr>
        <w:instrText xml:space="preserve"> </w:instrText>
      </w:r>
      <w:r>
        <w:rPr>
          <w:rFonts w:cs="B Nazanin"/>
          <w:sz w:val="24"/>
          <w:szCs w:val="24"/>
        </w:rPr>
        <w:instrText>ADDIN EN.CITE &lt;EndNote&gt;&lt;Cite&gt;&lt;Author&gt;Guven&lt;/Author&gt;&lt;Year&gt;2008&lt;/Year&gt;&lt;RecNum&gt;210&lt;/RecNum&gt;&lt;DisplayText&gt;[7]&lt;/DisplayText&gt;&lt;record&gt;&lt;rec-number&gt;210&lt;/rec-number&gt;&lt;foreign-keys&gt;&lt;key app="EN" db-id="t9pfdt2s4fp0adetr5rpt2d7r5spvpr9e5p9" timestamp="1619813810"&gt;210</w:instrText>
      </w:r>
      <w:r>
        <w:rPr>
          <w:rFonts w:cs="B Nazanin"/>
          <w:sz w:val="24"/>
          <w:szCs w:val="24"/>
          <w:rtl/>
        </w:rPr>
        <w:instrText>&lt;/</w:instrText>
      </w:r>
      <w:r>
        <w:rPr>
          <w:rFonts w:cs="B Nazanin"/>
          <w:sz w:val="24"/>
          <w:szCs w:val="24"/>
        </w:rPr>
        <w:instrText>key&gt;&lt;/foreign-keys&gt;&lt;ref-type name="Journal Article"&gt;17&lt;/ref-type&gt;&lt;contributors&gt;&lt;authors&gt;&lt;author&gt;Guven, Aytac&lt;/author&gt;&lt;author&gt;Aytek, Ali&lt;/author&gt;&lt;author&gt;Yuce, Mehmet Ishak&lt;/author&gt;&lt;author&gt;Aksoy, Hafzullah&lt;/author&gt;&lt;/authors&gt;&lt;/contributors&gt;&lt;titles&gt;&lt;title&gt;Genetic programming‐based empirical model for daily reference evapotranspiration estimation&lt;/title&gt;&lt;secondary-title&gt;CLEAN–Soil, Air, Water&lt;/secondary-title&gt;&lt;/titles&gt;&lt;periodical&gt;&lt;full-title&gt;CLEAN–Soil, Air, Water&lt;/full-title&gt;&lt;/periodical&gt;&lt;pages&gt;905-912&lt;/pages&gt;&lt;volume&gt;36&lt;/volume&gt;&lt;number&gt;10‐11&lt;/number&gt;&lt;dates&gt;&lt;year&gt;2008&lt;/year&gt;&lt;/dates&gt;&lt;isbn&gt;1863-0650&lt;/isbn&gt;&lt;urls&gt;&lt;/urls&gt;&lt;/record&gt;&lt;/Cite&gt;&lt;/EndNote</w:instrText>
      </w:r>
      <w:r>
        <w:rPr>
          <w:rFonts w:cs="B Nazanin"/>
          <w:sz w:val="24"/>
          <w:szCs w:val="24"/>
          <w:rtl/>
        </w:rPr>
        <w:instrText>&gt;</w:instrText>
      </w:r>
      <w:r>
        <w:rPr>
          <w:rFonts w:cs="B Nazanin"/>
          <w:sz w:val="24"/>
          <w:szCs w:val="24"/>
          <w:rtl/>
        </w:rPr>
        <w:fldChar w:fldCharType="separate"/>
      </w:r>
      <w:r>
        <w:rPr>
          <w:rFonts w:cs="B Nazanin"/>
          <w:noProof/>
          <w:sz w:val="24"/>
          <w:szCs w:val="24"/>
          <w:rtl/>
        </w:rPr>
        <w:t>[7]</w:t>
      </w:r>
      <w:r>
        <w:rPr>
          <w:rFonts w:cs="B Nazanin"/>
          <w:sz w:val="24"/>
          <w:szCs w:val="24"/>
          <w:rtl/>
        </w:rPr>
        <w:fldChar w:fldCharType="end"/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 استفاده از منطق ف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شبکه عص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صنوع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و مدل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، مقدار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را در منطقه 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رآورد کرده و نت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 با روش فائو- پن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م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- مان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ق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کرده‌اند. نت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شان داد که مدل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 تعداد ساعات آفتا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حداکثر دما به عنوان داده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رو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دل، نت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ت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اشته و نسبت به دو مدل 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گ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رت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س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ارد. هاش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جف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همکار </w:t>
      </w:r>
      <w:r>
        <w:rPr>
          <w:rFonts w:cs="B Nazanin"/>
          <w:sz w:val="24"/>
          <w:szCs w:val="24"/>
        </w:rPr>
        <w:fldChar w:fldCharType="begin"/>
      </w:r>
      <w:r>
        <w:rPr>
          <w:rFonts w:cs="B Nazanin"/>
          <w:sz w:val="24"/>
          <w:szCs w:val="24"/>
        </w:rPr>
        <w:instrText xml:space="preserve"> ADDIN EN.CITE &lt;EndNote&gt;&lt;Cite&gt;&lt;Author&gt;Majhi&lt;/Author&gt;&lt;Year&gt;2020&lt;/Year&gt;&lt;RecNum&gt;211&lt;/RecNum&gt;&lt;DisplayText&gt;[8]&lt;/DisplayText&gt;&lt;record&gt;&lt;rec-number&gt;211&lt;/rec-number&gt;&lt;foreign-keys&gt;&lt;key app="EN" db-id="t9pfdt2s4fp0adetr5rpt2d7r5spvpr9e5p9" timestamp="1619813921"&gt;211&lt;/key&gt;&lt;/foreign-keys&gt;&lt;ref-type name="Journal Article"&gt;17&lt;/ref-type&gt;&lt;contributors&gt;&lt;authors&gt;&lt;author&gt;Majhi, Babita&lt;/author&gt;&lt;author&gt;Naidu, Diwakar&lt;/author&gt;&lt;author&gt;Mishra, Ambika Prasad&lt;/author&gt;&lt;author&gt;Satapathy, Suresh Chandra&lt;/author&gt;&lt;/authors&gt;&lt;/contributors&gt;&lt;titles&gt;&lt;title&gt;Improved prediction of daily pan evaporation using Deep-LSTM model&lt;/title&gt;&lt;secondary-title&gt;Neural Computing and Applications&lt;/secondary-title&gt;&lt;/titles&gt;&lt;periodical&gt;&lt;full-title&gt;Neural Computing and Applications&lt;/full-title&gt;&lt;/periodical&gt;&lt;pages&gt;7823-7838&lt;/pages&gt;&lt;volume&gt;32&lt;/volume&gt;&lt;number&gt;12&lt;/number&gt;&lt;dates&gt;&lt;year&gt;2020&lt;/year&gt;&lt;/dates&gt;&lt;isbn&gt;1433-3058&lt;/isbn&gt;&lt;urls&gt;&lt;/urls&gt;&lt;/record&gt;&lt;/Cite&gt;&lt;/EndNote&gt;</w:instrText>
      </w:r>
      <w:r>
        <w:rPr>
          <w:rFonts w:cs="B Nazanin"/>
          <w:sz w:val="24"/>
          <w:szCs w:val="24"/>
        </w:rPr>
        <w:fldChar w:fldCharType="separate"/>
      </w:r>
      <w:r>
        <w:rPr>
          <w:rFonts w:cs="B Nazanin"/>
          <w:noProof/>
          <w:sz w:val="24"/>
          <w:szCs w:val="24"/>
        </w:rPr>
        <w:t>[8]</w:t>
      </w:r>
      <w:r>
        <w:rPr>
          <w:rFonts w:cs="B Nazanin"/>
          <w:sz w:val="24"/>
          <w:szCs w:val="24"/>
        </w:rPr>
        <w:fldChar w:fldCharType="end"/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ز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ز س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نتاج ف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- عص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ط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ق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 منظور تخ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رجع در منطقه اهواز استفاده کردند. نت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آن‌ها نشان داد که دقت مدل س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نتاج ف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-عص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(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) در مق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جر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لا بوده و قاب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ل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رجع دارد.</w:t>
      </w:r>
    </w:p>
    <w:p w:rsidR="0069620F" w:rsidRPr="0069620F" w:rsidRDefault="0069620F" w:rsidP="0069620F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</w:p>
    <w:p w:rsidR="0069620F" w:rsidRDefault="0069620F" w:rsidP="0069620F">
      <w:pPr>
        <w:autoSpaceDE w:val="0"/>
        <w:autoSpaceDN w:val="0"/>
        <w:bidi/>
        <w:adjustRightInd w:val="0"/>
        <w:spacing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</w:rPr>
      </w:pP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در سال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طالعات نشان 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هند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که مدل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رم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 طور ک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قت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ت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مق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رم مستقل فراهم 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نند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. تمرکز اص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حق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قات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ققان بر رو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چن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لگو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م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جستجو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کتشاف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ج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رم اس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 منظور به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ه‌س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پارامتر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کنترل آن‌ها و افز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قت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آن‌ها.</w:t>
      </w:r>
      <w:r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ز مطالعات، پ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ل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دکا </w: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begin"/>
      </w:r>
      <w:r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>
        <w:rPr>
          <w:rFonts w:ascii="Times New Roman" w:eastAsia="Times New Roman" w:hAnsi="Times New Roman" w:cs="B Nazanin"/>
          <w:sz w:val="24"/>
          <w:szCs w:val="24"/>
        </w:rPr>
        <w:instrText>ADDIN EN.CITE &lt;EndNote&gt;&lt;Cite&gt;&lt;Author&gt;Patil&lt;/Author&gt;&lt;Year&gt;2017&lt;/Year&gt;&lt;RecNum&gt;213&lt;/RecNum&gt;&lt;DisplayText&gt;[9]&lt;/DisplayText&gt;&lt;record&gt;&lt;rec-number&gt;213&lt;/rec-number&gt;&lt;foreign-keys&gt;&lt;key app="EN" db-id="t9pfdt2s4fp0adetr5rpt2d7r5spvpr9e5p9" timestamp="1619814064"&gt;213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&lt;/</w:instrText>
      </w:r>
      <w:r>
        <w:rPr>
          <w:rFonts w:ascii="Times New Roman" w:eastAsia="Times New Roman" w:hAnsi="Times New Roman" w:cs="B Nazanin"/>
          <w:sz w:val="24"/>
          <w:szCs w:val="24"/>
        </w:rPr>
        <w:instrText>key&gt;&lt;/foreign-keys&gt;&lt;ref-type name="Journal Article"&gt;17&lt;/ref-type&gt;&lt;contributors&gt;&lt;authors&gt;&lt;author&gt;Patil, Amit Prakash&lt;/author&gt;&lt;author&gt;Deka, Paresh Chandra&lt;/author&gt;&lt;/authors&gt;&lt;/contributors&gt;&lt;titles&gt;&lt;title&gt;Performance evaluation of hybrid Wavelet-ANN and Wavelet-ANFIS models for estimating evapotranspiration in arid regions of India&lt;/title&gt;&lt;secondary-title&gt;Neural Computing and Applications&lt;/secondary-title&gt;&lt;/titles&gt;&lt;periodical&gt;&lt;full-title&gt;Neural Computing and Applications&lt;/full-title&gt;&lt;/periodical&gt;&lt;pages&gt;275-2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85&lt;/</w:instrText>
      </w:r>
      <w:r>
        <w:rPr>
          <w:rFonts w:ascii="Times New Roman" w:eastAsia="Times New Roman" w:hAnsi="Times New Roman" w:cs="B Nazanin"/>
          <w:sz w:val="24"/>
          <w:szCs w:val="24"/>
        </w:rPr>
        <w:instrText>pages&gt;&lt;volume&gt;28&lt;/volume&gt;&lt;number&gt;2&lt;/number&gt;&lt;dates&gt;&lt;year&gt;2017&lt;/year&gt;&lt;/dates&gt;&lt;isbn&gt;0941-0643&lt;/isbn&gt;&lt;urls&gt;&lt;/urls&gt;&lt;/record&gt;&lt;/Cite&gt;&lt;/EndNote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&gt;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separate"/>
      </w:r>
      <w:r>
        <w:rPr>
          <w:rFonts w:ascii="Times New Roman" w:eastAsia="Times New Roman" w:hAnsi="Times New Roman" w:cs="B Nazanin"/>
          <w:noProof/>
          <w:sz w:val="24"/>
          <w:szCs w:val="24"/>
          <w:rtl/>
        </w:rPr>
        <w:t>[9]</w: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با استفاده از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ل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وجک با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N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، مدل‌س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در مناطق خشک هند را انجام دادند و ن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شان داد که مدل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عملکرد بهت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سبت به مدل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رم مستقل در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ارند</w: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begin"/>
      </w:r>
      <w:r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>
        <w:rPr>
          <w:rFonts w:ascii="Times New Roman" w:eastAsia="Times New Roman" w:hAnsi="Times New Roman" w:cs="B Nazanin"/>
          <w:sz w:val="24"/>
          <w:szCs w:val="24"/>
        </w:rPr>
        <w:instrText>ADDIN EN.CITE &lt;EndNote&gt;&lt;Cite&gt;&lt;Author&gt;Araghi&lt;/Author&gt;&lt;Year&gt;2020&lt;/Year&gt;&lt;RecNum&gt;214&lt;/RecNum&gt;&lt;DisplayText&gt;[10]&lt;/DisplayText&gt;&lt;record&gt;&lt;rec-number&gt;214&lt;/rec-number&gt;&lt;foreign-keys&gt;&lt;key app="EN" db-id="t9pfdt2s4fp0adetr5rpt2d7r5spvpr9e5p9" timestamp="1619814156"&gt;21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4&lt;/</w:instrText>
      </w:r>
      <w:r>
        <w:rPr>
          <w:rFonts w:ascii="Times New Roman" w:eastAsia="Times New Roman" w:hAnsi="Times New Roman" w:cs="B Nazanin"/>
          <w:sz w:val="24"/>
          <w:szCs w:val="24"/>
        </w:rPr>
        <w:instrText>key&gt;&lt;/foreign-keys&gt;&lt;ref-type name="Journal Article"&gt;17&lt;/ref-type&gt;&lt;contributors&gt;&lt;authors&gt;&lt;author&gt;Araghi, Alireza&lt;/author&gt;&lt;author&gt;Adamowski, Jan&lt;/author&gt;&lt;author&gt;Martinez, Christopher J&lt;/author&gt;&lt;/authors&gt;&lt;/contributors&gt;&lt;titles&gt;&lt;title&gt;Comparison of wavelet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-</w:instrText>
      </w:r>
      <w:r>
        <w:rPr>
          <w:rFonts w:ascii="Times New Roman" w:eastAsia="Times New Roman" w:hAnsi="Times New Roman" w:cs="B Nazanin"/>
          <w:sz w:val="24"/>
          <w:szCs w:val="24"/>
        </w:rPr>
        <w:instrText>based hybrid models for the estimation of daily reference evapotranspiration in different climates&lt;/title&gt;&lt;secondary-title&gt;Journal of Water and Climate Change&lt;/secondary-title&gt;&lt;/titles&gt;&lt;periodical&gt;&lt;full-title&gt;Journal of Water and Climate Change&lt;/full-title&gt;&lt;/periodical&gt;&lt;pages&gt;39-53&lt;/pages&gt;&lt;volume&gt;11&lt;/volume&gt;&lt;number&gt;1&lt;/number&gt;&lt;dates&gt;&lt;year&gt;2020&lt;/year&gt;&lt;/dates&gt;&lt;isbn&gt;2040-2244&lt;/isbn&gt;&lt;urls&gt;&lt;/urls&gt;&lt;/record&gt;&lt;/Cite&gt;&lt;/EndNote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&gt;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separate"/>
      </w:r>
      <w:r>
        <w:rPr>
          <w:rFonts w:ascii="Times New Roman" w:eastAsia="Times New Roman" w:hAnsi="Times New Roman" w:cs="B Nazanin"/>
          <w:noProof/>
          <w:sz w:val="24"/>
          <w:szCs w:val="24"/>
          <w:rtl/>
        </w:rPr>
        <w:t>[10]</w: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. 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مطالعات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گ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ز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ز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فاده از مدل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ل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وجک با شبکه 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عص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استنتاج ف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 در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عرق در سه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گ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ختلف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ا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شان داده‌اند.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بود دقت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همکاران </w: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begin"/>
      </w:r>
      <w:r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>
        <w:rPr>
          <w:rFonts w:ascii="Times New Roman" w:eastAsia="Times New Roman" w:hAnsi="Times New Roman" w:cs="B Nazanin"/>
          <w:sz w:val="24"/>
          <w:szCs w:val="24"/>
        </w:rPr>
        <w:instrText>ADDIN EN.CITE &lt;EndNote&gt;&lt;Cite&gt;&lt;Author&gt;Piri&lt;/Author&gt;&lt;Year&gt;2016&lt;/Year&gt;&lt;RecNum&gt;215&lt;/RecNum&gt;&lt;DisplayText&gt;[11]&lt;/DisplayText&gt;&lt;record&gt;&lt;rec-number&gt;215&lt;/rec-number&gt;&lt;foreign-keys&gt;&lt;key app="EN" db-id="t9pfdt2s4fp0adetr5rpt2d7r5spvpr9e5p9" timestamp="1619814409"&gt;215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&lt;/</w:instrText>
      </w:r>
      <w:r>
        <w:rPr>
          <w:rFonts w:ascii="Times New Roman" w:eastAsia="Times New Roman" w:hAnsi="Times New Roman" w:cs="B Nazanin"/>
          <w:sz w:val="24"/>
          <w:szCs w:val="24"/>
        </w:rPr>
        <w:instrText>key&gt;&lt;/foreign-keys&gt;&lt;ref-type name="Journal Article"&gt;17&lt;/ref-type&gt;&lt;contributors&gt;&lt;authors&gt;&lt;author&gt;Piri, Jamshid&lt;/author&gt;&lt;author&gt;Mohammadi, Kasra&lt;/author&gt;&lt;author&gt;Shamshirband, Shahaboddin&lt;/author&gt;&lt;author&gt;Akib, Shatirah&lt;/author&gt;&lt;/authors&gt;&lt;/contributors&gt;&lt;titles&gt;&lt;title&gt;Assessing the suitability of hybridizing the Cuckoo optimization algorithm with ANN and ANFIS techniques to predict daily evaporation&lt;/title&gt;&lt;secondary-title&gt;Environmental Earth Sciences&lt;/secondary-title&gt;&lt;/titles&gt;&lt;periodical&gt;&lt;full-title&gt;Environmental Earth Sciences&lt;/full-title&gt;&lt;/periodical&gt;&lt;pages&gt;246&lt;/pages&gt;&lt;volume&gt;75&lt;/volume&gt;&lt;number&gt;3&lt;/number&gt;&lt;dates&gt;&lt;year&gt;2016&lt;/year&gt;&lt;/dates&gt;&lt;isbn&gt;1866-6280&lt;/isbn&gt;&lt;urls&gt;&lt;/urls&gt;&lt;/record&gt;&lt;/Cite&gt;&lt;/EndNote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instrText>&gt;</w:instrTex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separate"/>
      </w:r>
      <w:r>
        <w:rPr>
          <w:rFonts w:ascii="Times New Roman" w:eastAsia="Times New Roman" w:hAnsi="Times New Roman" w:cs="B Nazanin"/>
          <w:noProof/>
          <w:sz w:val="24"/>
          <w:szCs w:val="24"/>
          <w:rtl/>
        </w:rPr>
        <w:t>[11]</w:t>
      </w:r>
      <w:r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الگو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م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جستجو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فاخته (</w:t>
      </w:r>
      <w:r w:rsidRPr="0069620F">
        <w:rPr>
          <w:rFonts w:ascii="Times New Roman" w:eastAsia="Times New Roman" w:hAnsi="Times New Roman" w:cs="B Nazanin"/>
          <w:sz w:val="24"/>
          <w:szCs w:val="24"/>
        </w:rPr>
        <w:t>CSA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) را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ه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ه‌س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N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برآورد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دو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گ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ا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 کار بردند. 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ه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طور ک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طالعات نشان 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هند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که استفاده از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 نرم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ج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بود دقت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‌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کاهش خط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وش ح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. به ه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ل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حق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ق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م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عص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-ف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کام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دل‌س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پ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نهاد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شده‌اند.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ه‌س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پارامتر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دل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، الگو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م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ژن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الگو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م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ه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ه‌ساز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وجک، به تر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وسعه روش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حاسبا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رم ترک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-Wavelet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Pr="0069620F">
        <w:rPr>
          <w:rFonts w:ascii="Times New Roman" w:eastAsia="Times New Roman" w:hAnsi="Times New Roman" w:cs="B Nazanin"/>
          <w:sz w:val="24"/>
          <w:szCs w:val="24"/>
        </w:rPr>
        <w:t>ANFIS-GA</w:t>
      </w:r>
      <w:r w:rsidRPr="0069620F">
        <w:rPr>
          <w:rFonts w:ascii="Times New Roman" w:eastAsia="Times New Roman" w:hAnsi="Times New Roman" w:cs="B Nazanin"/>
          <w:sz w:val="24"/>
          <w:szCs w:val="24"/>
          <w:rtl/>
        </w:rPr>
        <w:t>، استفاده شده‌اند.</w:t>
      </w:r>
    </w:p>
    <w:p w:rsidR="00813E5A" w:rsidRPr="003A5D1C" w:rsidRDefault="00813E5A" w:rsidP="003A5D1C">
      <w:pPr>
        <w:pStyle w:val="ListParagraph"/>
        <w:numPr>
          <w:ilvl w:val="0"/>
          <w:numId w:val="2"/>
        </w:num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3A5D1C">
        <w:rPr>
          <w:rFonts w:ascii="Times New Roman" w:eastAsia="Times New Roman" w:hAnsi="Times New Roman" w:cs="B Nazanin"/>
          <w:sz w:val="24"/>
          <w:szCs w:val="24"/>
          <w:rtl/>
        </w:rPr>
        <w:t xml:space="preserve">مواد و روش‌ها </w:t>
      </w:r>
    </w:p>
    <w:p w:rsidR="00813E5A" w:rsidRPr="002D61BB" w:rsidRDefault="00813E5A" w:rsidP="002D61BB">
      <w:pPr>
        <w:pStyle w:val="ListParagraph"/>
        <w:numPr>
          <w:ilvl w:val="1"/>
          <w:numId w:val="3"/>
        </w:num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2D61BB">
        <w:rPr>
          <w:rFonts w:ascii="Times New Roman" w:eastAsia="Times New Roman" w:hAnsi="Times New Roman" w:cs="B Nazanin"/>
          <w:sz w:val="24"/>
          <w:szCs w:val="24"/>
          <w:rtl/>
        </w:rPr>
        <w:t xml:space="preserve">داده‌های استفاده‌شده </w:t>
      </w:r>
    </w:p>
    <w:p w:rsidR="0069620F" w:rsidRDefault="00813E5A" w:rsidP="0069620F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</w:rPr>
      </w:pPr>
      <w:r w:rsidRPr="00813E5A">
        <w:rPr>
          <w:rFonts w:ascii="Times New Roman" w:eastAsia="Times New Roman" w:hAnsi="Times New Roman" w:cs="B Nazanin"/>
          <w:sz w:val="24"/>
          <w:szCs w:val="24"/>
        </w:rPr>
        <w:t>​​​​​​​​</w:t>
      </w:r>
      <w:r w:rsidR="0069620F" w:rsidRPr="0069620F">
        <w:rPr>
          <w:rtl/>
        </w:rPr>
        <w:t xml:space="preserve">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>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طالعه از داده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هواشنا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وزانه، ساعت خورش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طوبت نسب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م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هوا و سرعت باد از دو 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گاه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جنوب شرق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ان 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ا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بلوچستان، به نام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نوپت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خاش و سراوان، که در منطقه خشک و ب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ابان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اقع شده‌اند، استفاده کرده است. داده‌ها بر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ور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ه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۵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اله ب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ال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۲۰۱۱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ا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۲۰۱۶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جمع‌آور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شده‌اند و به سه بخش آموزش (با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۶۰</w:t>
      </w:r>
      <w:r w:rsidR="0069620F"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٪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ز مجموع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lastRenderedPageBreak/>
        <w:t>داده‌ها)، آزم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ش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(با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۲۰</w:t>
      </w:r>
      <w:r w:rsidR="0069620F"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٪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ز مجموع داده‌ها) و اعتبارسنج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(با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۲۰</w:t>
      </w:r>
      <w:r w:rsidR="0069620F"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٪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اق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مانده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>) تق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م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شده‌اند. در جدول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۱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۲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>، و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ژ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آمار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ختصر داده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فاده‌شده بر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گاه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نوپ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خاش و سراوان بصورت خلاصه آمده است.</w:t>
      </w:r>
    </w:p>
    <w:p w:rsidR="00416E5B" w:rsidRDefault="00416E5B" w:rsidP="0069620F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</w:rPr>
        <w:t>جدول 1. آنالیز آماری ایستگاه سر</w:t>
      </w:r>
      <w:r w:rsidR="002A7143">
        <w:rPr>
          <w:rFonts w:ascii="Times New Roman" w:eastAsia="Times New Roman" w:hAnsi="Times New Roman" w:cs="B Nazanin" w:hint="cs"/>
          <w:sz w:val="24"/>
          <w:szCs w:val="24"/>
          <w:rtl/>
        </w:rPr>
        <w:t>ا</w:t>
      </w:r>
      <w:r>
        <w:rPr>
          <w:rFonts w:ascii="Times New Roman" w:eastAsia="Times New Roman" w:hAnsi="Times New Roman" w:cs="B Nazanin" w:hint="cs"/>
          <w:sz w:val="24"/>
          <w:szCs w:val="24"/>
          <w:rtl/>
        </w:rPr>
        <w:t>وان</w:t>
      </w:r>
    </w:p>
    <w:tbl>
      <w:tblPr>
        <w:tblStyle w:val="PlainTable2"/>
        <w:tblW w:w="7031" w:type="dxa"/>
        <w:jc w:val="center"/>
        <w:tblLook w:val="04A0" w:firstRow="1" w:lastRow="0" w:firstColumn="1" w:lastColumn="0" w:noHBand="0" w:noVBand="1"/>
      </w:tblPr>
      <w:tblGrid>
        <w:gridCol w:w="2197"/>
        <w:gridCol w:w="1153"/>
        <w:gridCol w:w="911"/>
        <w:gridCol w:w="960"/>
        <w:gridCol w:w="960"/>
        <w:gridCol w:w="960"/>
      </w:tblGrid>
      <w:tr w:rsidR="00416E5B" w:rsidRPr="00416E5B" w:rsidTr="002C1EA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16E5B" w:rsidRPr="00416E5B" w:rsidRDefault="00416E5B" w:rsidP="00343E4B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Statistic</w:t>
            </w:r>
          </w:p>
        </w:tc>
        <w:tc>
          <w:tcPr>
            <w:tcW w:w="1153" w:type="dxa"/>
            <w:noWrap/>
            <w:vAlign w:val="center"/>
            <w:hideMark/>
          </w:tcPr>
          <w:p w:rsidR="00416E5B" w:rsidRPr="00416E5B" w:rsidRDefault="00416E5B" w:rsidP="00343E4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T</w:t>
            </w:r>
            <w:r w:rsidR="00554E85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m</w:t>
            </w:r>
          </w:p>
        </w:tc>
        <w:tc>
          <w:tcPr>
            <w:tcW w:w="801" w:type="dxa"/>
            <w:noWrap/>
            <w:vAlign w:val="center"/>
            <w:hideMark/>
          </w:tcPr>
          <w:p w:rsidR="00416E5B" w:rsidRPr="00416E5B" w:rsidRDefault="00416E5B" w:rsidP="00343E4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proofErr w:type="spellStart"/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RH</w:t>
            </w:r>
            <w:r w:rsidR="00554E85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m</w:t>
            </w:r>
            <w:proofErr w:type="spellEnd"/>
          </w:p>
        </w:tc>
        <w:tc>
          <w:tcPr>
            <w:tcW w:w="960" w:type="dxa"/>
            <w:noWrap/>
            <w:vAlign w:val="center"/>
            <w:hideMark/>
          </w:tcPr>
          <w:p w:rsidR="00416E5B" w:rsidRPr="00416E5B" w:rsidRDefault="00416E5B" w:rsidP="00343E4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proofErr w:type="spellStart"/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Ud</w:t>
            </w:r>
            <w:proofErr w:type="spellEnd"/>
          </w:p>
        </w:tc>
        <w:tc>
          <w:tcPr>
            <w:tcW w:w="960" w:type="dxa"/>
            <w:noWrap/>
            <w:vAlign w:val="center"/>
            <w:hideMark/>
          </w:tcPr>
          <w:p w:rsidR="00416E5B" w:rsidRPr="00416E5B" w:rsidRDefault="00416E5B" w:rsidP="00343E4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Hs</w:t>
            </w:r>
          </w:p>
        </w:tc>
        <w:tc>
          <w:tcPr>
            <w:tcW w:w="960" w:type="dxa"/>
            <w:noWrap/>
            <w:vAlign w:val="center"/>
            <w:hideMark/>
          </w:tcPr>
          <w:p w:rsidR="00416E5B" w:rsidRPr="00416E5B" w:rsidRDefault="00416E5B" w:rsidP="00343E4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proofErr w:type="spellStart"/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Ea</w:t>
            </w:r>
            <w:proofErr w:type="spellEnd"/>
          </w:p>
        </w:tc>
      </w:tr>
      <w:tr w:rsidR="00480D5C" w:rsidRPr="00416E5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proofErr w:type="spellStart"/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Nbr</w:t>
            </w:r>
            <w:proofErr w:type="spellEnd"/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. of observations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</w:tr>
      <w:tr w:rsidR="00480D5C" w:rsidRPr="00416E5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Minimum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</w:t>
            </w:r>
          </w:p>
        </w:tc>
      </w:tr>
      <w:tr w:rsidR="00480D5C" w:rsidRPr="00416E5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Maximum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4.10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7.5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7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4.5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1.90</w:t>
            </w:r>
          </w:p>
        </w:tc>
      </w:tr>
      <w:tr w:rsidR="00480D5C" w:rsidRPr="00416E5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st Quartile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3.75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5.5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0</w:t>
            </w:r>
          </w:p>
        </w:tc>
      </w:tr>
      <w:tr w:rsidR="00480D5C" w:rsidRPr="00416E5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Median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2.45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3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0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20</w:t>
            </w:r>
          </w:p>
        </w:tc>
      </w:tr>
      <w:tr w:rsidR="00480D5C" w:rsidRPr="00416E5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3rd Quartile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8.15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7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0.0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1.10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3.00</w:t>
            </w:r>
          </w:p>
        </w:tc>
      </w:tr>
      <w:tr w:rsidR="00480D5C" w:rsidRPr="00416E5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1.03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8.23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.26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59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.88</w:t>
            </w:r>
          </w:p>
        </w:tc>
      </w:tr>
      <w:tr w:rsidR="00480D5C" w:rsidRPr="00416E5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Variance (n-1)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5.43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78.47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2.04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2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3.50</w:t>
            </w:r>
          </w:p>
        </w:tc>
      </w:tr>
      <w:tr w:rsidR="00480D5C" w:rsidRPr="00416E5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480D5C" w:rsidRPr="00416E5B" w:rsidRDefault="00480D5C" w:rsidP="00480D5C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416E5B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Standard deviation (n-1)</w:t>
            </w:r>
          </w:p>
        </w:tc>
        <w:tc>
          <w:tcPr>
            <w:tcW w:w="1153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.09</w:t>
            </w:r>
          </w:p>
        </w:tc>
        <w:tc>
          <w:tcPr>
            <w:tcW w:w="801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6.69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7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33</w:t>
            </w:r>
          </w:p>
        </w:tc>
        <w:tc>
          <w:tcPr>
            <w:tcW w:w="960" w:type="dxa"/>
            <w:noWrap/>
            <w:vAlign w:val="center"/>
            <w:hideMark/>
          </w:tcPr>
          <w:p w:rsidR="00480D5C" w:rsidRPr="001E54F5" w:rsidRDefault="00480D5C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5</w:t>
            </w:r>
          </w:p>
        </w:tc>
      </w:tr>
    </w:tbl>
    <w:p w:rsidR="00416E5B" w:rsidRDefault="00343E4B" w:rsidP="00343E4B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</w:rPr>
        <w:t>جدول 2. آنالیز آماری ایستگاه خاش</w:t>
      </w:r>
    </w:p>
    <w:tbl>
      <w:tblPr>
        <w:tblStyle w:val="PlainTable2"/>
        <w:tblW w:w="6997" w:type="dxa"/>
        <w:jc w:val="center"/>
        <w:tblLook w:val="04A0" w:firstRow="1" w:lastRow="0" w:firstColumn="1" w:lastColumn="0" w:noHBand="0" w:noVBand="1"/>
      </w:tblPr>
      <w:tblGrid>
        <w:gridCol w:w="2197"/>
        <w:gridCol w:w="960"/>
        <w:gridCol w:w="960"/>
        <w:gridCol w:w="960"/>
        <w:gridCol w:w="960"/>
        <w:gridCol w:w="960"/>
      </w:tblGrid>
      <w:tr w:rsidR="00343E4B" w:rsidRPr="008E67EB" w:rsidTr="002C1EA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343E4B" w:rsidRPr="008E67EB" w:rsidRDefault="00343E4B" w:rsidP="008E67EB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Statistic</w:t>
            </w:r>
          </w:p>
        </w:tc>
        <w:tc>
          <w:tcPr>
            <w:tcW w:w="960" w:type="dxa"/>
            <w:noWrap/>
            <w:vAlign w:val="center"/>
            <w:hideMark/>
          </w:tcPr>
          <w:p w:rsidR="00343E4B" w:rsidRPr="008E67EB" w:rsidRDefault="00343E4B" w:rsidP="008E67EB">
            <w:pPr>
              <w:pStyle w:val="NoSpacing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Tm</w:t>
            </w:r>
          </w:p>
        </w:tc>
        <w:tc>
          <w:tcPr>
            <w:tcW w:w="960" w:type="dxa"/>
            <w:noWrap/>
            <w:vAlign w:val="center"/>
            <w:hideMark/>
          </w:tcPr>
          <w:p w:rsidR="00343E4B" w:rsidRPr="008E67EB" w:rsidRDefault="00343E4B" w:rsidP="008E67EB">
            <w:pPr>
              <w:pStyle w:val="NoSpacing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proofErr w:type="spellStart"/>
            <w:r w:rsidRPr="008E67EB">
              <w:rPr>
                <w:rFonts w:asciiTheme="majorBidi" w:hAnsiTheme="majorBidi" w:cstheme="majorBidi"/>
                <w:sz w:val="18"/>
                <w:szCs w:val="18"/>
              </w:rPr>
              <w:t>RHm</w:t>
            </w:r>
            <w:proofErr w:type="spellEnd"/>
          </w:p>
        </w:tc>
        <w:tc>
          <w:tcPr>
            <w:tcW w:w="960" w:type="dxa"/>
            <w:noWrap/>
            <w:vAlign w:val="center"/>
            <w:hideMark/>
          </w:tcPr>
          <w:p w:rsidR="00343E4B" w:rsidRPr="008E67EB" w:rsidRDefault="00343E4B" w:rsidP="008E67EB">
            <w:pPr>
              <w:pStyle w:val="NoSpacing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proofErr w:type="spellStart"/>
            <w:r w:rsidRPr="008E67EB">
              <w:rPr>
                <w:rFonts w:asciiTheme="majorBidi" w:hAnsiTheme="majorBidi" w:cstheme="majorBidi"/>
                <w:sz w:val="18"/>
                <w:szCs w:val="18"/>
              </w:rPr>
              <w:t>Ud</w:t>
            </w:r>
            <w:proofErr w:type="spellEnd"/>
          </w:p>
        </w:tc>
        <w:tc>
          <w:tcPr>
            <w:tcW w:w="960" w:type="dxa"/>
            <w:noWrap/>
            <w:vAlign w:val="center"/>
            <w:hideMark/>
          </w:tcPr>
          <w:p w:rsidR="00343E4B" w:rsidRPr="008E67EB" w:rsidRDefault="00343E4B" w:rsidP="008E67EB">
            <w:pPr>
              <w:pStyle w:val="NoSpacing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Hs</w:t>
            </w:r>
          </w:p>
        </w:tc>
        <w:tc>
          <w:tcPr>
            <w:tcW w:w="960" w:type="dxa"/>
            <w:noWrap/>
            <w:vAlign w:val="center"/>
            <w:hideMark/>
          </w:tcPr>
          <w:p w:rsidR="00343E4B" w:rsidRPr="008E67EB" w:rsidRDefault="00343E4B" w:rsidP="008E67EB">
            <w:pPr>
              <w:pStyle w:val="NoSpacing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18"/>
                <w:szCs w:val="18"/>
              </w:rPr>
            </w:pPr>
            <w:proofErr w:type="spellStart"/>
            <w:r w:rsidRPr="008E67EB">
              <w:rPr>
                <w:rFonts w:asciiTheme="majorBidi" w:hAnsiTheme="majorBidi" w:cstheme="majorBidi"/>
                <w:sz w:val="18"/>
                <w:szCs w:val="18"/>
              </w:rPr>
              <w:t>Ea</w:t>
            </w:r>
            <w:proofErr w:type="spellEnd"/>
          </w:p>
        </w:tc>
      </w:tr>
      <w:tr w:rsidR="001E54F5" w:rsidRPr="008E67E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proofErr w:type="spellStart"/>
            <w:r w:rsidRPr="008E67EB">
              <w:rPr>
                <w:rFonts w:asciiTheme="majorBidi" w:hAnsiTheme="majorBidi" w:cstheme="majorBidi"/>
                <w:sz w:val="18"/>
                <w:szCs w:val="18"/>
              </w:rPr>
              <w:t>Nbr</w:t>
            </w:r>
            <w:proofErr w:type="spellEnd"/>
            <w:r w:rsidRPr="008E67EB">
              <w:rPr>
                <w:rFonts w:asciiTheme="majorBidi" w:hAnsiTheme="majorBidi" w:cstheme="majorBidi"/>
                <w:sz w:val="18"/>
                <w:szCs w:val="18"/>
              </w:rPr>
              <w:t>. of observations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72.00</w:t>
            </w:r>
          </w:p>
        </w:tc>
      </w:tr>
      <w:tr w:rsidR="001E54F5" w:rsidRPr="008E67E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Minimum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5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</w:t>
            </w:r>
          </w:p>
        </w:tc>
      </w:tr>
      <w:tr w:rsidR="001E54F5" w:rsidRPr="008E67E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Maximum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8.8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5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1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4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7.90</w:t>
            </w:r>
          </w:p>
        </w:tc>
      </w:tr>
      <w:tr w:rsidR="001E54F5" w:rsidRPr="008E67E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1st Quartile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5.83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6.88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0</w:t>
            </w:r>
          </w:p>
        </w:tc>
      </w:tr>
      <w:tr w:rsidR="001E54F5" w:rsidRPr="008E67E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Median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4.35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6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7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0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0.20</w:t>
            </w:r>
          </w:p>
        </w:tc>
      </w:tr>
      <w:tr w:rsidR="001E54F5" w:rsidRPr="008E67E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3rd Quartile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0.2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7.13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0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0.8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3.80</w:t>
            </w:r>
          </w:p>
        </w:tc>
      </w:tr>
      <w:tr w:rsidR="001E54F5" w:rsidRPr="008E67E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Mean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2.96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8.72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7.53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50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.88</w:t>
            </w:r>
          </w:p>
        </w:tc>
      </w:tr>
      <w:tr w:rsidR="001E54F5" w:rsidRPr="008E67EB" w:rsidTr="002C1EA4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Variance (n-1)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6.59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27.78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.64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4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7.61</w:t>
            </w:r>
          </w:p>
        </w:tc>
      </w:tr>
      <w:tr w:rsidR="001E54F5" w:rsidRPr="008E67EB" w:rsidTr="002C1EA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97" w:type="dxa"/>
            <w:noWrap/>
            <w:vAlign w:val="center"/>
            <w:hideMark/>
          </w:tcPr>
          <w:p w:rsidR="001E54F5" w:rsidRPr="008E67EB" w:rsidRDefault="001E54F5" w:rsidP="001E54F5">
            <w:pPr>
              <w:pStyle w:val="NoSpacing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8E67EB">
              <w:rPr>
                <w:rFonts w:asciiTheme="majorBidi" w:hAnsiTheme="majorBidi" w:cstheme="majorBidi"/>
                <w:sz w:val="18"/>
                <w:szCs w:val="18"/>
              </w:rPr>
              <w:t>Standard deviation (n-1)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.16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5.09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94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29</w:t>
            </w:r>
          </w:p>
        </w:tc>
        <w:tc>
          <w:tcPr>
            <w:tcW w:w="960" w:type="dxa"/>
            <w:noWrap/>
            <w:vAlign w:val="center"/>
            <w:hideMark/>
          </w:tcPr>
          <w:p w:rsidR="001E54F5" w:rsidRPr="001E54F5" w:rsidRDefault="001E54F5" w:rsidP="001E54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1E54F5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5</w:t>
            </w:r>
          </w:p>
        </w:tc>
      </w:tr>
    </w:tbl>
    <w:p w:rsidR="0069620F" w:rsidRDefault="0069620F" w:rsidP="002821B4">
      <w:pPr>
        <w:bidi/>
        <w:spacing w:before="100" w:beforeAutospacing="1" w:after="100" w:afterAutospacing="1" w:line="276" w:lineRule="auto"/>
        <w:ind w:left="180" w:firstLine="270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در جدول ۱ و ۲، و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ژ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آما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ختصر داده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‌ه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نوپ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خاش و سراوان، از جمله حداقل (</w:t>
      </w:r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Minimum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، حداکثر (</w:t>
      </w:r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Maximum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، ربع اول (1</w:t>
      </w:r>
      <w:proofErr w:type="spellStart"/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st</w:t>
      </w:r>
      <w:proofErr w:type="spellEnd"/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 xml:space="preserve"> Quartile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، 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انه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(</w:t>
      </w:r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Median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، ربع سوم (3/4 داده‌ها)، 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ان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(</w:t>
      </w:r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Mean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)، وا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انس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(n-1) (Variance)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انحراف مع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ار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/>
          <w:sz w:val="24"/>
          <w:szCs w:val="24"/>
          <w:lang w:bidi="fa-IR"/>
        </w:rPr>
        <w:t>(n-1) (Standard deviation)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اده‌ها محاسبه شده است. تعداد داده‌ها در هر دو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۲۰۷۲ م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اشد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. مشخصات آما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گر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که در جدول ۱ و ۲ آمده است عبارتند از: حداکثر تبخ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درجه حرارت که به ترت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راوان ۲۱</w:t>
      </w:r>
      <w:r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٫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۹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م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متر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۳۴</w:t>
      </w:r>
      <w:r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٫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۱۰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درجه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سانت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گراد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بر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خاش ۲۷</w:t>
      </w:r>
      <w:r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٫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۹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م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ل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متر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۳۸</w:t>
      </w:r>
      <w:r w:rsidRPr="0069620F">
        <w:rPr>
          <w:rFonts w:ascii="Arial" w:eastAsia="Times New Roman" w:hAnsi="Arial" w:cs="Arial" w:hint="cs"/>
          <w:sz w:val="24"/>
          <w:szCs w:val="24"/>
          <w:rtl/>
          <w:lang w:bidi="fa-IR"/>
        </w:rPr>
        <w:t>٫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۸۰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درجه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9620F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سانتی</w:t>
      </w:r>
      <w:r w:rsidRPr="0069620F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گراد</w:t>
      </w:r>
      <w:r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حاسبه شده است.</w:t>
      </w:r>
    </w:p>
    <w:p w:rsidR="00813E5A" w:rsidRPr="00813E5A" w:rsidRDefault="002821B4" w:rsidP="0069620F">
      <w:pPr>
        <w:bidi/>
        <w:spacing w:before="100" w:beforeAutospacing="1" w:after="100" w:afterAutospacing="1" w:line="276" w:lineRule="auto"/>
        <w:ind w:left="180" w:firstLine="270"/>
        <w:jc w:val="both"/>
        <w:rPr>
          <w:rFonts w:ascii="Times New Roman" w:eastAsia="Times New Roman" w:hAnsi="Times New Roman" w:cs="B Nazanin"/>
          <w:sz w:val="24"/>
          <w:szCs w:val="24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2-2. </w:t>
      </w:r>
      <w:r w:rsidR="002D61BB">
        <w:rPr>
          <w:rFonts w:ascii="Times New Roman" w:eastAsia="Times New Roman" w:hAnsi="Times New Roman" w:cs="B Nazanin" w:hint="cs"/>
          <w:sz w:val="24"/>
          <w:szCs w:val="24"/>
          <w:rtl/>
        </w:rPr>
        <w:t>مدل های استفاده شده</w:t>
      </w:r>
    </w:p>
    <w:p w:rsidR="00813E5A" w:rsidRPr="00813E5A" w:rsidRDefault="00813E5A" w:rsidP="002821B4">
      <w:pPr>
        <w:bidi/>
        <w:spacing w:before="100" w:beforeAutospacing="1" w:after="100" w:afterAutospacing="1" w:line="276" w:lineRule="auto"/>
        <w:ind w:firstLine="540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813E5A">
        <w:rPr>
          <w:rFonts w:ascii="Times New Roman" w:eastAsia="Times New Roman" w:hAnsi="Times New Roman" w:cs="B Nazanin"/>
          <w:sz w:val="24"/>
          <w:szCs w:val="24"/>
        </w:rPr>
        <w:t>​​​​​​​​</w:t>
      </w:r>
      <w:r w:rsidR="002821B4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1-2-2. </w:t>
      </w:r>
      <w:r w:rsidRPr="00813E5A">
        <w:rPr>
          <w:rFonts w:ascii="Times New Roman" w:eastAsia="Times New Roman" w:hAnsi="Times New Roman" w:cs="B Nazanin"/>
          <w:sz w:val="24"/>
          <w:szCs w:val="24"/>
          <w:rtl/>
        </w:rPr>
        <w:t>سیستم استنباط عصبی - فازی انطباقی‏</w:t>
      </w:r>
      <w:r w:rsidR="00D21993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 (</w:t>
      </w:r>
      <w:r w:rsidR="00D21993" w:rsidRPr="00813E5A">
        <w:rPr>
          <w:rFonts w:ascii="Times New Roman" w:eastAsia="Times New Roman" w:hAnsi="Times New Roman" w:cs="B Nazanin"/>
          <w:sz w:val="24"/>
          <w:szCs w:val="24"/>
        </w:rPr>
        <w:t>ANFIS</w:t>
      </w:r>
      <w:r w:rsidR="00D21993">
        <w:rPr>
          <w:rFonts w:ascii="Times New Roman" w:eastAsia="Times New Roman" w:hAnsi="Times New Roman" w:cs="B Nazanin" w:hint="cs"/>
          <w:sz w:val="24"/>
          <w:szCs w:val="24"/>
          <w:rtl/>
        </w:rPr>
        <w:t>)</w:t>
      </w:r>
      <w:r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</w:p>
    <w:p w:rsidR="00813E5A" w:rsidRPr="00813E5A" w:rsidRDefault="00813E5A" w:rsidP="0069620F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813E5A">
        <w:rPr>
          <w:rFonts w:ascii="Times New Roman" w:eastAsia="Times New Roman" w:hAnsi="Times New Roman" w:cs="B Nazanin"/>
          <w:sz w:val="24"/>
          <w:szCs w:val="24"/>
        </w:rPr>
        <w:lastRenderedPageBreak/>
        <w:t>​​​​​​​​</w:t>
      </w:r>
      <w:r w:rsidR="0069620F" w:rsidRPr="0069620F">
        <w:t xml:space="preserve"> </w:t>
      </w:r>
      <w:r w:rsidR="0069620F"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دل چند ل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ه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 که در ابتدا توسط جانگ</w: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begin"/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6C4CCD">
        <w:rPr>
          <w:rFonts w:ascii="Times New Roman" w:eastAsia="Times New Roman" w:hAnsi="Times New Roman" w:cs="B Nazanin"/>
          <w:sz w:val="24"/>
          <w:szCs w:val="24"/>
        </w:rPr>
        <w:instrText>ADDIN EN.CITE &lt;EndNote&gt;&lt;Cite&gt;&lt;Author&gt;Jang&lt;/Author&gt;&lt;Year&gt;1993&lt;/Year&gt;&lt;RecNum&gt;216&lt;/RecNum&gt;&lt;DisplayText&gt;[12]&lt;/DisplayText&gt;&lt;record&gt;&lt;rec-number&gt;216&lt;/rec-number&gt;&lt;foreign-keys&gt;&lt;key app="EN" db-id="t9pfdt2s4fp0adetr5rpt2d7r5spvpr9e5p9" timestamp="1619814776"&gt;216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>&lt;/</w:instrText>
      </w:r>
      <w:r w:rsidR="006C4CCD">
        <w:rPr>
          <w:rFonts w:ascii="Times New Roman" w:eastAsia="Times New Roman" w:hAnsi="Times New Roman" w:cs="B Nazanin"/>
          <w:sz w:val="24"/>
          <w:szCs w:val="24"/>
        </w:rPr>
        <w:instrText>key&gt;&lt;/foreign-keys&gt;&lt;ref-type name="Journal Article"&gt;17&lt;/ref-type&gt;&lt;contributors&gt;&lt;authors&gt;&lt;author&gt;Jang, J-SR&lt;/author&gt;&lt;/authors&gt;&lt;/contributors&gt;&lt;titles&gt;&lt;title&gt;ANFIS: adaptive-network-based fuzzy inference system&lt;/title&gt;&lt;secondary-title&gt;IEEE transactions on systems, man, and cybernetics&lt;/secondary-title&gt;&lt;/titles&gt;&lt;periodical&gt;&lt;full-title&gt;IEEE transactions on systems, man, and cybernetics&lt;/full-title&gt;&lt;/periodical&gt;&lt;pages&gt;665-685&lt;/pages&gt;&lt;volume&gt;23&lt;/volume&gt;&lt;number&gt;3&lt;/number&gt;&lt;dates&gt;&lt;year&gt;1993&lt;/year&gt;&lt;/dates&gt;&lt;isbn&gt;001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>8-9472&lt;/</w:instrText>
      </w:r>
      <w:r w:rsidR="006C4CCD">
        <w:rPr>
          <w:rFonts w:ascii="Times New Roman" w:eastAsia="Times New Roman" w:hAnsi="Times New Roman" w:cs="B Nazanin"/>
          <w:sz w:val="24"/>
          <w:szCs w:val="24"/>
        </w:rPr>
        <w:instrText>isbn&gt;&lt;urls&gt;&lt;/urls&gt;&lt;/record&gt;&lt;/Cite&gt;&lt;/EndNote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>&gt;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separate"/>
      </w:r>
      <w:r w:rsidR="006C4CCD">
        <w:rPr>
          <w:rFonts w:ascii="Times New Roman" w:eastAsia="Times New Roman" w:hAnsi="Times New Roman" w:cs="B Nazanin"/>
          <w:noProof/>
          <w:sz w:val="24"/>
          <w:szCs w:val="24"/>
          <w:rtl/>
        </w:rPr>
        <w:t>[12]</w: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عرف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شد. 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دل، متغ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رو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خروج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 آموزش م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هد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توافق تخم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‌ها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رو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خروج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 به شکل کارآمدتر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مکن فراهم م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ند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>. چن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فاز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مقالات گزارش شده‌اند که عملکرد متفاوت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ارند و به ع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وا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ت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فاوت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قابل توجه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ارند.</w:t>
      </w:r>
      <w:r w:rsidR="0069620F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 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در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حق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ق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ت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نشان دادند که مدل </w:t>
      </w:r>
      <w:r w:rsidR="0069620F" w:rsidRPr="0069620F">
        <w:rPr>
          <w:rFonts w:ascii="Times New Roman" w:eastAsia="Times New Roman" w:hAnsi="Times New Roman" w:cs="B Nazanin"/>
          <w:sz w:val="24"/>
          <w:szCs w:val="24"/>
        </w:rPr>
        <w:t>FIS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وگنو، که داده‌ه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رو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 به عنوان 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مجموعه فاز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نظر م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د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خروج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ها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 به عنوان 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ضر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ثابت از 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ابع خط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نظر م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رد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(‏تاکاگ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 سوگنو 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۱۹۸۵)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>، عملکرد خوب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ارد. همچن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وگنو به دل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ل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واقع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ت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فشرد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ه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ودن و کارآمد بودن از نظر زمان محاسبات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،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ب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ار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ر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ج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</w: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begin">
          <w:fldData xml:space="preserve">PEVuZE5vdGU+PENpdGU+PEF1dGhvcj5aaHU8L0F1dGhvcj48WWVhcj4yMDE5PC9ZZWFyPjxSZWNO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</w:fldData>
        </w:fldChar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6C4CCD">
        <w:rPr>
          <w:rFonts w:ascii="Times New Roman" w:eastAsia="Times New Roman" w:hAnsi="Times New Roman" w:cs="B Nazanin"/>
          <w:sz w:val="24"/>
          <w:szCs w:val="24"/>
        </w:rPr>
        <w:instrText>ADDIN EN.CITE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begin">
          <w:fldData xml:space="preserve">PEVuZE5vdGU+PENpdGU+PEF1dGhvcj5aaHU8L0F1dGhvcj48WWVhcj4yMDE5PC9ZZWFyPjxSZWNO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</w:fldData>
        </w:fldChar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6C4CCD">
        <w:rPr>
          <w:rFonts w:ascii="Times New Roman" w:eastAsia="Times New Roman" w:hAnsi="Times New Roman" w:cs="B Nazanin"/>
          <w:sz w:val="24"/>
          <w:szCs w:val="24"/>
        </w:rPr>
        <w:instrText>ADDIN EN.CITE.DATA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instrText xml:space="preserve"> </w:instrTex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separate"/>
      </w:r>
      <w:r w:rsidR="006C4CCD">
        <w:rPr>
          <w:rFonts w:ascii="Times New Roman" w:eastAsia="Times New Roman" w:hAnsi="Times New Roman" w:cs="B Nazanin"/>
          <w:noProof/>
          <w:sz w:val="24"/>
          <w:szCs w:val="24"/>
          <w:rtl/>
        </w:rPr>
        <w:t>[5, 13, 14]</w:t>
      </w:r>
      <w:r w:rsidR="006C4CCD">
        <w:rPr>
          <w:rFonts w:ascii="Times New Roman" w:eastAsia="Times New Roman" w:hAnsi="Times New Roman" w:cs="B Nazanin"/>
          <w:sz w:val="24"/>
          <w:szCs w:val="24"/>
          <w:rtl/>
        </w:rPr>
        <w:fldChar w:fldCharType="end"/>
      </w:r>
      <w:r w:rsidR="006C4CCD">
        <w:rPr>
          <w:rFonts w:ascii="Times New Roman" w:eastAsia="Times New Roman" w:hAnsi="Times New Roman" w:cs="B Nazanin" w:hint="cs"/>
          <w:sz w:val="24"/>
          <w:szCs w:val="24"/>
          <w:rtl/>
        </w:rPr>
        <w:t>.</w:t>
      </w:r>
      <w:r w:rsidR="006C4CCD" w:rsidRPr="00813E5A">
        <w:rPr>
          <w:rFonts w:ascii="Times New Roman" w:eastAsia="Times New Roman" w:hAnsi="Times New Roman" w:cs="B Nazanin"/>
          <w:sz w:val="24"/>
          <w:szCs w:val="24"/>
        </w:rPr>
        <w:t xml:space="preserve"> </w:t>
      </w:r>
      <w:r w:rsidR="006C4CCD">
        <w:rPr>
          <w:rFonts w:ascii="Times New Roman" w:eastAsia="Times New Roman" w:hAnsi="Times New Roman" w:cs="B Nazanin" w:hint="cs"/>
          <w:sz w:val="24"/>
          <w:szCs w:val="24"/>
          <w:rtl/>
        </w:rPr>
        <w:t xml:space="preserve">  </w:t>
      </w:r>
      <w:r w:rsidR="0069620F" w:rsidRPr="0069620F">
        <w:rPr>
          <w:rFonts w:ascii="Times New Roman" w:eastAsia="Times New Roman" w:hAnsi="Times New Roman" w:cs="B Nazanin"/>
          <w:sz w:val="24"/>
          <w:szCs w:val="24"/>
        </w:rPr>
        <w:t>ANFIS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در ا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تحق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ق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فاده شده است و شامل 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ساختار شبکه است که از س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 xml:space="preserve"> استنباط سوگنو استفاده م</w:t>
      </w:r>
      <w:r w:rsidR="0069620F" w:rsidRPr="0069620F">
        <w:rPr>
          <w:rFonts w:ascii="Times New Roman" w:eastAsia="Times New Roman" w:hAnsi="Times New Roman" w:cs="B Nazanin" w:hint="cs"/>
          <w:sz w:val="24"/>
          <w:szCs w:val="24"/>
          <w:rtl/>
        </w:rPr>
        <w:t>ی‌</w:t>
      </w:r>
      <w:r w:rsidR="0069620F" w:rsidRPr="0069620F">
        <w:rPr>
          <w:rFonts w:ascii="Times New Roman" w:eastAsia="Times New Roman" w:hAnsi="Times New Roman" w:cs="B Nazanin" w:hint="eastAsia"/>
          <w:sz w:val="24"/>
          <w:szCs w:val="24"/>
          <w:rtl/>
        </w:rPr>
        <w:t>کند</w:t>
      </w:r>
      <w:r w:rsidR="0069620F" w:rsidRPr="0069620F">
        <w:rPr>
          <w:rFonts w:ascii="Times New Roman" w:eastAsia="Times New Roman" w:hAnsi="Times New Roman" w:cs="B Nazanin"/>
          <w:sz w:val="24"/>
          <w:szCs w:val="24"/>
          <w:rtl/>
        </w:rPr>
        <w:t>.</w:t>
      </w:r>
    </w:p>
    <w:p w:rsidR="00D87159" w:rsidRDefault="002821B4" w:rsidP="009431F3">
      <w:pPr>
        <w:bidi/>
        <w:spacing w:line="276" w:lineRule="auto"/>
        <w:jc w:val="both"/>
        <w:rPr>
          <w:rFonts w:ascii="BYagutBold" w:cs="B Nazanin"/>
          <w:b/>
          <w:bCs/>
          <w:sz w:val="24"/>
          <w:szCs w:val="24"/>
          <w:rtl/>
        </w:rPr>
      </w:pPr>
      <w:r>
        <w:rPr>
          <w:rFonts w:ascii="BYagutBold" w:cs="B Nazanin" w:hint="cs"/>
          <w:b/>
          <w:bCs/>
          <w:sz w:val="24"/>
          <w:szCs w:val="24"/>
          <w:rtl/>
        </w:rPr>
        <w:t xml:space="preserve">2-2-2.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بهينه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سازي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كنترل كننده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فازي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با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استفاده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از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الگوريتم</w:t>
      </w:r>
      <w:r w:rsidR="00D87159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D87159" w:rsidRPr="00D87159">
        <w:rPr>
          <w:rFonts w:ascii="BYagutBold" w:cs="B Nazanin" w:hint="cs"/>
          <w:b/>
          <w:bCs/>
          <w:sz w:val="24"/>
          <w:szCs w:val="24"/>
          <w:rtl/>
        </w:rPr>
        <w:t>ژنتيك</w:t>
      </w:r>
      <w:r w:rsidR="00EB2548">
        <w:rPr>
          <w:rFonts w:ascii="BYagutBold" w:cs="B Nazanin" w:hint="cs"/>
          <w:b/>
          <w:bCs/>
          <w:sz w:val="24"/>
          <w:szCs w:val="24"/>
          <w:rtl/>
        </w:rPr>
        <w:t>(</w:t>
      </w:r>
      <w:r w:rsidR="00EB2548" w:rsidRPr="00813E5A">
        <w:rPr>
          <w:rFonts w:ascii="Times New Roman" w:eastAsia="Times New Roman" w:hAnsi="Times New Roman" w:cs="B Nazanin"/>
          <w:sz w:val="24"/>
          <w:szCs w:val="24"/>
        </w:rPr>
        <w:t>ANFIS</w:t>
      </w:r>
      <w:r w:rsidR="00EB2548">
        <w:rPr>
          <w:rFonts w:ascii="Times New Roman" w:eastAsia="Times New Roman" w:hAnsi="Times New Roman" w:cs="B Nazanin"/>
          <w:sz w:val="24"/>
          <w:szCs w:val="24"/>
        </w:rPr>
        <w:t>+ GA</w:t>
      </w:r>
      <w:r w:rsidR="00EB2548">
        <w:rPr>
          <w:rFonts w:ascii="BYagutBold" w:cs="B Nazanin" w:hint="cs"/>
          <w:b/>
          <w:bCs/>
          <w:sz w:val="24"/>
          <w:szCs w:val="24"/>
          <w:rtl/>
        </w:rPr>
        <w:t>)</w:t>
      </w:r>
    </w:p>
    <w:p w:rsidR="006C4CCD" w:rsidRPr="006C4CCD" w:rsidRDefault="006C4CCD" w:rsidP="006C4CCD">
      <w:pPr>
        <w:bidi/>
        <w:spacing w:line="276" w:lineRule="auto"/>
        <w:jc w:val="both"/>
        <w:rPr>
          <w:rFonts w:ascii="BYagutBold" w:cs="B Nazanin"/>
          <w:sz w:val="24"/>
          <w:szCs w:val="24"/>
          <w:rtl/>
        </w:rPr>
      </w:pPr>
      <w:r w:rsidRPr="006C4CCD">
        <w:rPr>
          <w:rFonts w:ascii="BYagutBold" w:cs="B Nazanin"/>
          <w:sz w:val="24"/>
          <w:szCs w:val="24"/>
          <w:rtl/>
        </w:rPr>
        <w:t>الگو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م</w:t>
      </w:r>
      <w:r w:rsidRPr="006C4CCD">
        <w:rPr>
          <w:rFonts w:ascii="BYagutBold" w:cs="B Nazanin"/>
          <w:sz w:val="24"/>
          <w:szCs w:val="24"/>
          <w:rtl/>
        </w:rPr>
        <w:t xml:space="preserve"> ژنت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با بهره‌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ز نظ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ه</w:t>
      </w:r>
      <w:r w:rsidRPr="006C4CCD">
        <w:rPr>
          <w:rFonts w:ascii="BYagutBold" w:cs="B Nazanin"/>
          <w:sz w:val="24"/>
          <w:szCs w:val="24"/>
          <w:rtl/>
        </w:rPr>
        <w:t xml:space="preserve"> تکامل، راه‌حل مناسب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را ب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حل مسئله انتخاب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کند</w:t>
      </w:r>
      <w:r w:rsidRPr="002C1EA4">
        <w:rPr>
          <w:rFonts w:ascii="BMitra" w:eastAsiaTheme="minorEastAsia" w:cs="B Nazanin"/>
          <w:sz w:val="24"/>
          <w:szCs w:val="24"/>
        </w:rPr>
        <w:fldChar w:fldCharType="begin"/>
      </w:r>
      <w:r w:rsidRPr="002C1EA4">
        <w:rPr>
          <w:rFonts w:ascii="BMitra" w:eastAsiaTheme="minorEastAsia" w:cs="B Nazanin"/>
          <w:sz w:val="24"/>
          <w:szCs w:val="24"/>
        </w:rPr>
        <w:instrText xml:space="preserve"> ADDIN EN.CITE &lt;EndNote&gt;&lt;Cite&gt;&lt;Author&gt;Ebrahimy&lt;/Author&gt;&lt;Year&gt;2019&lt;/Year&gt;&lt;RecNum&gt;220&lt;/RecNum&gt;&lt;DisplayText&gt;[15]&lt;/DisplayText&gt;&lt;record&gt;&lt;rec-number&gt;220&lt;/rec-number&gt;&lt;foreign-keys&gt;&lt;key app="EN" db-id="t9pfdt2s4fp0adetr5rpt2d7r5spvpr9e5p9" timestamp="1619815439"&gt;220&lt;/key&gt;&lt;/foreign-keys&gt;&lt;ref-type name="Journal Article"&gt;17&lt;/ref-type&gt;&lt;contributors&gt;&lt;authors&gt;&lt;author&gt;Ebrahimy, Hamid&lt;/author&gt;&lt;author&gt;Azadbakht, Mohsen&lt;/author&gt;&lt;/authors&gt;&lt;/contributors&gt;&lt;titles&gt;&lt;title&gt;Downscaling MODIS land surface temperature over a heterogeneous area: An investigation of machine learning techniques, feature selection, and impacts of mixed pixels&lt;/title&gt;&lt;secondary-title&gt;Computers &amp;amp; Geosciences&lt;/secondary-title&gt;&lt;/titles&gt;&lt;periodical&gt;&lt;full-title&gt;Computers &amp;amp; Geosciences&lt;/full-title&gt;&lt;/periodical&gt;&lt;pages&gt;93-102&lt;/pages&gt;&lt;volume&gt;124&lt;/volume&gt;&lt;dates&gt;&lt;year&gt;2019&lt;/year&gt;&lt;/dates&gt;&lt;isbn&gt;0098-3004&lt;/isbn&gt;&lt;urls&gt;&lt;/urls&gt;&lt;/record&gt;&lt;/Cite&gt;&lt;/EndNote&gt;</w:instrText>
      </w:r>
      <w:r w:rsidRPr="002C1EA4">
        <w:rPr>
          <w:rFonts w:ascii="BMitra" w:eastAsiaTheme="minorEastAsia" w:cs="B Nazanin"/>
          <w:sz w:val="24"/>
          <w:szCs w:val="24"/>
        </w:rPr>
        <w:fldChar w:fldCharType="separate"/>
      </w:r>
      <w:r w:rsidRPr="002C1EA4">
        <w:rPr>
          <w:rFonts w:ascii="BMitra" w:eastAsiaTheme="minorEastAsia" w:cs="B Nazanin"/>
          <w:noProof/>
          <w:sz w:val="24"/>
          <w:szCs w:val="24"/>
        </w:rPr>
        <w:t>[</w:t>
      </w:r>
      <w:r w:rsidRPr="002C1EA4">
        <w:rPr>
          <w:rFonts w:asciiTheme="majorBidi" w:eastAsiaTheme="minorEastAsia" w:hAnsiTheme="majorBidi" w:cstheme="majorBidi"/>
          <w:noProof/>
          <w:sz w:val="24"/>
          <w:szCs w:val="24"/>
        </w:rPr>
        <w:t>15</w:t>
      </w:r>
      <w:r w:rsidRPr="002C1EA4">
        <w:rPr>
          <w:rFonts w:ascii="BMitra" w:eastAsiaTheme="minorEastAsia" w:cs="B Nazanin"/>
          <w:noProof/>
          <w:sz w:val="24"/>
          <w:szCs w:val="24"/>
        </w:rPr>
        <w:t>]</w:t>
      </w:r>
      <w:r w:rsidRPr="002C1EA4">
        <w:rPr>
          <w:rFonts w:ascii="BMitra" w:eastAsiaTheme="minorEastAsia" w:cs="B Nazanin"/>
          <w:sz w:val="24"/>
          <w:szCs w:val="24"/>
        </w:rPr>
        <w:fldChar w:fldCharType="end"/>
      </w:r>
      <w:r w:rsidRPr="006C4CCD">
        <w:rPr>
          <w:rFonts w:ascii="BYagutBold" w:cs="B Nazanin"/>
          <w:sz w:val="24"/>
          <w:szCs w:val="24"/>
          <w:rtl/>
        </w:rPr>
        <w:t xml:space="preserve"> </w:t>
      </w:r>
      <w:r>
        <w:rPr>
          <w:rFonts w:ascii="BYagutBold" w:cs="B Nazanin" w:hint="cs"/>
          <w:sz w:val="24"/>
          <w:szCs w:val="24"/>
          <w:rtl/>
        </w:rPr>
        <w:t>.</w:t>
      </w:r>
      <w:r w:rsidRPr="006C4CCD">
        <w:rPr>
          <w:rFonts w:ascii="BYagutBold" w:cs="B Nazanin"/>
          <w:sz w:val="24"/>
          <w:szCs w:val="24"/>
          <w:rtl/>
        </w:rPr>
        <w:t xml:space="preserve">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الگو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م،</w:t>
      </w:r>
      <w:r w:rsidRPr="006C4CCD">
        <w:rPr>
          <w:rFonts w:ascii="BYagutBold" w:cs="B Nazanin"/>
          <w:sz w:val="24"/>
          <w:szCs w:val="24"/>
          <w:rtl/>
        </w:rPr>
        <w:t xml:space="preserve"> به تعداد جمع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</w:t>
      </w:r>
      <w:r w:rsidRPr="006C4CCD">
        <w:rPr>
          <w:rFonts w:ascii="BYagutBold" w:cs="B Nazanin"/>
          <w:sz w:val="24"/>
          <w:szCs w:val="24"/>
          <w:rtl/>
        </w:rPr>
        <w:t xml:space="preserve"> اول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ه،</w:t>
      </w:r>
      <w:r w:rsidRPr="006C4CCD">
        <w:rPr>
          <w:rFonts w:ascii="BYagutBold" w:cs="B Nazanin"/>
          <w:sz w:val="24"/>
          <w:szCs w:val="24"/>
          <w:rtl/>
        </w:rPr>
        <w:t xml:space="preserve"> پاسخ تصادف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ب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مسئله تول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د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کند</w:t>
      </w:r>
      <w:r w:rsidRPr="006C4CCD">
        <w:rPr>
          <w:rFonts w:ascii="BYagutBold" w:cs="B Nazanin"/>
          <w:sz w:val="24"/>
          <w:szCs w:val="24"/>
          <w:rtl/>
        </w:rPr>
        <w:t xml:space="preserve"> و هر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از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پاسخ‌ها در قالب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کروموزوم کدگذا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ند</w:t>
      </w:r>
      <w:r w:rsidRPr="006C4CCD">
        <w:rPr>
          <w:rFonts w:ascii="BYagutBold" w:cs="B Nazanin"/>
          <w:sz w:val="24"/>
          <w:szCs w:val="24"/>
          <w:rtl/>
        </w:rPr>
        <w:t>. 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زان</w:t>
      </w:r>
      <w:r w:rsidRPr="006C4CCD">
        <w:rPr>
          <w:rFonts w:ascii="BYagutBold" w:cs="B Nazanin"/>
          <w:sz w:val="24"/>
          <w:szCs w:val="24"/>
          <w:rtl/>
        </w:rPr>
        <w:t xml:space="preserve"> برازند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کروموزوم‌ها بر حسب تابع مع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ر</w:t>
      </w:r>
      <w:r w:rsidRPr="006C4CCD">
        <w:rPr>
          <w:rFonts w:ascii="BYagutBold" w:cs="B Nazanin"/>
          <w:sz w:val="24"/>
          <w:szCs w:val="24"/>
          <w:rtl/>
        </w:rPr>
        <w:t xml:space="preserve"> تع</w:t>
      </w:r>
      <w:r w:rsidRPr="006C4CCD">
        <w:rPr>
          <w:rFonts w:ascii="BYagutBold" w:cs="B Nazanin" w:hint="cs"/>
          <w:sz w:val="24"/>
          <w:szCs w:val="24"/>
          <w:rtl/>
        </w:rPr>
        <w:t>ی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>. پس از تع</w:t>
      </w:r>
      <w:r w:rsidRPr="006C4CCD">
        <w:rPr>
          <w:rFonts w:ascii="BYagutBold" w:cs="B Nazanin" w:hint="cs"/>
          <w:sz w:val="24"/>
          <w:szCs w:val="24"/>
          <w:rtl/>
        </w:rPr>
        <w:t>ی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زان</w:t>
      </w:r>
      <w:r w:rsidRPr="006C4CCD">
        <w:rPr>
          <w:rFonts w:ascii="BYagutBold" w:cs="B Nazanin"/>
          <w:sz w:val="24"/>
          <w:szCs w:val="24"/>
          <w:rtl/>
        </w:rPr>
        <w:t xml:space="preserve"> برازند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هر کروموزوم، آن‌ها</w:t>
      </w:r>
      <w:r w:rsidRPr="006C4CCD">
        <w:rPr>
          <w:rFonts w:ascii="BYagutBold" w:cs="B Nazanin" w:hint="cs"/>
          <w:sz w:val="24"/>
          <w:szCs w:val="24"/>
          <w:rtl/>
        </w:rPr>
        <w:t>یی</w:t>
      </w:r>
      <w:r w:rsidRPr="006C4CCD">
        <w:rPr>
          <w:rFonts w:ascii="BYagutBold" w:cs="B Nazanin"/>
          <w:sz w:val="24"/>
          <w:szCs w:val="24"/>
          <w:rtl/>
        </w:rPr>
        <w:t xml:space="preserve"> که ارزش بالات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داشته باشند، حفظ شده و بق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ه</w:t>
      </w:r>
      <w:r w:rsidRPr="006C4CCD">
        <w:rPr>
          <w:rFonts w:ascii="BYagutBold" w:cs="B Nazanin"/>
          <w:sz w:val="24"/>
          <w:szCs w:val="24"/>
          <w:rtl/>
        </w:rPr>
        <w:t xml:space="preserve"> به دور 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خته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ند</w:t>
      </w:r>
      <w:r w:rsidRPr="006C4CCD">
        <w:rPr>
          <w:rFonts w:ascii="BYagutBold" w:cs="B Nazanin"/>
          <w:sz w:val="24"/>
          <w:szCs w:val="24"/>
          <w:rtl/>
        </w:rPr>
        <w:t>. غالبا دو کروموزو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که ارزش ب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شت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دارند، به عنوان والد انتخاب شده و با مبادله ژن‌ه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خود، فرزندان را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جاد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>‌کنند. پس از تبادل ژنت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ب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دو والد و عمل جهش، ش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ط</w:t>
      </w:r>
      <w:r w:rsidRPr="006C4CCD">
        <w:rPr>
          <w:rFonts w:ascii="BYagutBold" w:cs="B Nazanin"/>
          <w:sz w:val="24"/>
          <w:szCs w:val="24"/>
          <w:rtl/>
        </w:rPr>
        <w:t xml:space="preserve"> توقف برر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شده و در صورت ارض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ش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ط</w:t>
      </w:r>
      <w:r w:rsidRPr="006C4CCD">
        <w:rPr>
          <w:rFonts w:ascii="BYagutBold" w:cs="B Nazanin"/>
          <w:sz w:val="24"/>
          <w:szCs w:val="24"/>
          <w:rtl/>
        </w:rPr>
        <w:t xml:space="preserve"> توقف، الگو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م</w:t>
      </w:r>
      <w:r w:rsidRPr="006C4CCD">
        <w:rPr>
          <w:rFonts w:ascii="BYagutBold" w:cs="B Nazanin"/>
          <w:sz w:val="24"/>
          <w:szCs w:val="24"/>
          <w:rtl/>
        </w:rPr>
        <w:t xml:space="preserve"> متوقف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>. در غ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/>
          <w:sz w:val="24"/>
          <w:szCs w:val="24"/>
          <w:rtl/>
        </w:rPr>
        <w:t xml:space="preserve">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صورت، الگو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م</w:t>
      </w:r>
      <w:r w:rsidRPr="006C4CCD">
        <w:rPr>
          <w:rFonts w:ascii="BYagutBold" w:cs="B Nazanin"/>
          <w:sz w:val="24"/>
          <w:szCs w:val="24"/>
          <w:rtl/>
        </w:rPr>
        <w:t xml:space="preserve"> به مرحله دوم باز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گردد</w:t>
      </w:r>
      <w:r w:rsidRPr="006C4CCD">
        <w:rPr>
          <w:rFonts w:ascii="BYagutBold" w:cs="B Nazanin"/>
          <w:sz w:val="24"/>
          <w:szCs w:val="24"/>
          <w:rtl/>
        </w:rPr>
        <w:t xml:space="preserve"> و مراحل بع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را تکرار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کند</w:t>
      </w:r>
      <w:r w:rsidRPr="006C4CCD">
        <w:rPr>
          <w:rFonts w:ascii="BYagutBold" w:cs="B Nazanin"/>
          <w:sz w:val="24"/>
          <w:szCs w:val="24"/>
          <w:rtl/>
        </w:rPr>
        <w:t xml:space="preserve">. شکل </w:t>
      </w:r>
      <w:r w:rsidRPr="006C4CCD">
        <w:rPr>
          <w:rFonts w:ascii="BYagutBold" w:cs="B Nazanin"/>
          <w:sz w:val="24"/>
          <w:szCs w:val="24"/>
          <w:rtl/>
          <w:lang w:bidi="fa-IR"/>
        </w:rPr>
        <w:t>۱</w:t>
      </w:r>
      <w:r w:rsidRPr="006C4CCD">
        <w:rPr>
          <w:rFonts w:ascii="BYagutBold" w:cs="B Nazanin"/>
          <w:sz w:val="24"/>
          <w:szCs w:val="24"/>
          <w:rtl/>
        </w:rPr>
        <w:t>، ساختار کل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لگو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م</w:t>
      </w:r>
      <w:r w:rsidRPr="006C4CCD">
        <w:rPr>
          <w:rFonts w:ascii="BYagutBold" w:cs="B Nazanin"/>
          <w:sz w:val="24"/>
          <w:szCs w:val="24"/>
          <w:rtl/>
        </w:rPr>
        <w:t xml:space="preserve"> ژنت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را نشان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دهد</w:t>
      </w:r>
      <w:r>
        <w:rPr>
          <w:rFonts w:ascii="BMitra" w:eastAsiaTheme="minorEastAsia" w:cs="B Nazanin"/>
          <w:sz w:val="24"/>
          <w:szCs w:val="24"/>
          <w:rtl/>
        </w:rPr>
        <w:fldChar w:fldCharType="begin"/>
      </w:r>
      <w:r>
        <w:rPr>
          <w:rFonts w:ascii="BMitra" w:eastAsiaTheme="minorEastAsia" w:cs="B Nazanin"/>
          <w:sz w:val="24"/>
          <w:szCs w:val="24"/>
          <w:rtl/>
        </w:rPr>
        <w:instrText xml:space="preserve"> </w:instrText>
      </w:r>
      <w:r>
        <w:rPr>
          <w:rFonts w:ascii="BMitra" w:eastAsiaTheme="minorEastAsia" w:cs="B Nazanin"/>
          <w:sz w:val="24"/>
          <w:szCs w:val="24"/>
        </w:rPr>
        <w:instrText>ADDIN EN.CITE &lt;EndNote&gt;&lt;Cite&gt;&lt;Author&gt;Keshtegar&lt;/Author&gt;&lt;Year&gt;2019&lt;/Year&gt;&lt;RecNum&gt;180&lt;/RecNum&gt;&lt;DisplayText&gt;[16]&lt;/DisplayText&gt;&lt;record&gt;&lt;rec-number&gt;180&lt;/rec-number&gt;&lt;foreign-keys&gt;&lt;key app="EN" db-id="t9pfdt2s4fp0adetr5rpt2d7r5spvpr9e5p9" timestamp="1616060689</w:instrText>
      </w:r>
      <w:r>
        <w:rPr>
          <w:rFonts w:ascii="BMitra" w:eastAsiaTheme="minorEastAsia" w:cs="B Nazanin"/>
          <w:sz w:val="24"/>
          <w:szCs w:val="24"/>
          <w:rtl/>
        </w:rPr>
        <w:instrText>"&gt;180&lt;/</w:instrText>
      </w:r>
      <w:r>
        <w:rPr>
          <w:rFonts w:ascii="BMitra" w:eastAsiaTheme="minorEastAsia" w:cs="B Nazanin"/>
          <w:sz w:val="24"/>
          <w:szCs w:val="24"/>
        </w:rPr>
        <w:instrText>key&gt;&lt;/foreign-keys&gt;&lt;ref-type name="Journal Article"&gt;17&lt;/ref-type&gt;&lt;contributors&gt;&lt;authors&gt;&lt;author&gt;Keshtegar, Behrooz&lt;/author&gt;&lt;author&gt;Heddam, Salim&lt;/author&gt;&lt;author&gt;Sebbar, Abderrazek&lt;/author&gt;&lt;author&gt;Zhu, Shun-Peng&lt;/author&gt;&lt;author&gt;Trung, Nguyen-Thoi&lt;/author&gt;&lt;/authors&gt;&lt;/contributors&gt;&lt;titles&gt;&lt;title&gt;SVR-RSM: a hybrid heuristic method for modeling monthly pan evaporation&lt;/title&gt;&lt;secondary-title&gt;Environmental Science and Pollution Research&lt;/secondary-title&gt;&lt;/titles&gt;&lt;periodical&gt;&lt;full-title&gt;Environmental Science and Pollution Research&lt;/full-title&gt;&lt;/periodical&gt;&lt;pages&gt;35807-35826&lt;/pages&gt;&lt;volume&gt;26&lt;/volume&gt;&lt;number&gt;35&lt;/number&gt;&lt;dates&gt;&lt;year&gt;2019&lt;/year&gt;&lt;/dates&gt;&lt;isbn&gt;1614-7499&lt;/isbn&gt;&lt;urls&gt;&lt;/urls&gt;&lt;/record&gt;&lt;/Cite&gt;&lt;/EndNote</w:instrText>
      </w:r>
      <w:r>
        <w:rPr>
          <w:rFonts w:ascii="BMitra" w:eastAsiaTheme="minorEastAsia" w:cs="B Nazanin"/>
          <w:sz w:val="24"/>
          <w:szCs w:val="24"/>
          <w:rtl/>
        </w:rPr>
        <w:instrText>&gt;</w:instrText>
      </w:r>
      <w:r>
        <w:rPr>
          <w:rFonts w:ascii="BMitra" w:eastAsiaTheme="minorEastAsia" w:cs="B Nazanin"/>
          <w:sz w:val="24"/>
          <w:szCs w:val="24"/>
          <w:rtl/>
        </w:rPr>
        <w:fldChar w:fldCharType="separate"/>
      </w:r>
      <w:r>
        <w:rPr>
          <w:rFonts w:ascii="BMitra" w:eastAsiaTheme="minorEastAsia" w:cs="B Nazanin"/>
          <w:noProof/>
          <w:sz w:val="24"/>
          <w:szCs w:val="24"/>
          <w:rtl/>
        </w:rPr>
        <w:t>[16]</w:t>
      </w:r>
      <w:r>
        <w:rPr>
          <w:rFonts w:ascii="BMitra" w:eastAsiaTheme="minorEastAsia" w:cs="B Nazanin"/>
          <w:sz w:val="24"/>
          <w:szCs w:val="24"/>
          <w:rtl/>
        </w:rPr>
        <w:fldChar w:fldCharType="end"/>
      </w:r>
      <w:r>
        <w:rPr>
          <w:rFonts w:ascii="BMitra" w:eastAsiaTheme="minorEastAsia" w:cs="B Nazanin" w:hint="cs"/>
          <w:sz w:val="24"/>
          <w:szCs w:val="24"/>
          <w:rtl/>
        </w:rPr>
        <w:t xml:space="preserve">. </w:t>
      </w:r>
      <w:r w:rsidRPr="006C4CCD">
        <w:rPr>
          <w:rFonts w:ascii="BYagutBold" w:cs="B Nazanin"/>
          <w:sz w:val="24"/>
          <w:szCs w:val="24"/>
          <w:rtl/>
        </w:rPr>
        <w:t>ا</w:t>
      </w:r>
      <w:r w:rsidRPr="006C4CCD">
        <w:rPr>
          <w:rFonts w:ascii="BYagutBold" w:cs="B Nazanin" w:hint="eastAsia"/>
          <w:sz w:val="24"/>
          <w:szCs w:val="24"/>
          <w:rtl/>
        </w:rPr>
        <w:t>نتخاب</w:t>
      </w:r>
      <w:r w:rsidRPr="006C4CCD">
        <w:rPr>
          <w:rFonts w:ascii="BYagutBold" w:cs="B Nazanin"/>
          <w:sz w:val="24"/>
          <w:szCs w:val="24"/>
          <w:rtl/>
        </w:rPr>
        <w:t xml:space="preserve"> تابع مع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ر</w:t>
      </w:r>
      <w:r w:rsidRPr="006C4CCD">
        <w:rPr>
          <w:rFonts w:ascii="BYagutBold" w:cs="B Nazanin"/>
          <w:sz w:val="24"/>
          <w:szCs w:val="24"/>
          <w:rtl/>
        </w:rPr>
        <w:t xml:space="preserve">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</w:t>
      </w:r>
      <w:r w:rsidRPr="006C4CCD">
        <w:rPr>
          <w:rFonts w:ascii="BYagutBold" w:cs="B Nazanin"/>
          <w:sz w:val="24"/>
          <w:szCs w:val="24"/>
          <w:rtl/>
        </w:rPr>
        <w:t xml:space="preserve"> همان تابع برازند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،</w:t>
      </w:r>
      <w:r w:rsidRPr="006C4CCD">
        <w:rPr>
          <w:rFonts w:ascii="BYagutBold" w:cs="B Nazanin"/>
          <w:sz w:val="24"/>
          <w:szCs w:val="24"/>
          <w:rtl/>
        </w:rPr>
        <w:t xml:space="preserve"> گام مه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در جهت بهبود روند الگو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م</w:t>
      </w:r>
      <w:r w:rsidRPr="006C4CCD">
        <w:rPr>
          <w:rFonts w:ascii="BYagutBold" w:cs="B Nazanin"/>
          <w:sz w:val="24"/>
          <w:szCs w:val="24"/>
          <w:rtl/>
        </w:rPr>
        <w:t xml:space="preserve"> ژنت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است. ب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هر کروموزوم در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جمع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،</w:t>
      </w:r>
      <w:r w:rsidRPr="006C4CCD">
        <w:rPr>
          <w:rFonts w:ascii="BYagutBold" w:cs="B Nazanin"/>
          <w:sz w:val="24"/>
          <w:szCs w:val="24"/>
          <w:rtl/>
        </w:rPr>
        <w:t xml:space="preserve"> مقدار تابع برازند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ندازه‌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و صحت عملکرد کنترل‌کننده توسط برازند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تابع سنج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ده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>. در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مقاله، هدف کاهش نوسانات توان خروج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تب</w:t>
      </w:r>
      <w:r w:rsidRPr="006C4CCD">
        <w:rPr>
          <w:rFonts w:ascii="BYagutBold" w:cs="B Nazanin" w:hint="eastAsia"/>
          <w:sz w:val="24"/>
          <w:szCs w:val="24"/>
          <w:rtl/>
        </w:rPr>
        <w:t>خ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/>
          <w:sz w:val="24"/>
          <w:szCs w:val="24"/>
          <w:rtl/>
        </w:rPr>
        <w:t xml:space="preserve"> حول نقطه به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ه</w:t>
      </w:r>
      <w:r w:rsidRPr="006C4CCD">
        <w:rPr>
          <w:rFonts w:ascii="BYagutBold" w:cs="B Nazanin"/>
          <w:sz w:val="24"/>
          <w:szCs w:val="24"/>
          <w:rtl/>
        </w:rPr>
        <w:t xml:space="preserve"> است. بناب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،</w:t>
      </w:r>
      <w:r w:rsidRPr="006C4CCD">
        <w:rPr>
          <w:rFonts w:ascii="BYagutBold" w:cs="B Nazanin"/>
          <w:sz w:val="24"/>
          <w:szCs w:val="24"/>
          <w:rtl/>
        </w:rPr>
        <w:t xml:space="preserve"> تابع برازند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به صورت انتگرال قدر مطلق خطا انتخاب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>.</w:t>
      </w:r>
    </w:p>
    <w:p w:rsidR="00772087" w:rsidRDefault="00772087" w:rsidP="00772087">
      <w:pPr>
        <w:autoSpaceDE w:val="0"/>
        <w:autoSpaceDN w:val="0"/>
        <w:bidi/>
        <w:adjustRightInd w:val="0"/>
        <w:spacing w:after="0" w:line="276" w:lineRule="auto"/>
        <w:jc w:val="both"/>
        <w:rPr>
          <w:rFonts w:ascii="BMitra" w:cs="B Nazanin"/>
          <w:sz w:val="24"/>
          <w:szCs w:val="24"/>
          <w:rtl/>
        </w:rPr>
      </w:pPr>
    </w:p>
    <w:p w:rsidR="00CF2570" w:rsidRDefault="002821B4" w:rsidP="00CF2570">
      <w:pPr>
        <w:bidi/>
        <w:spacing w:line="276" w:lineRule="auto"/>
        <w:jc w:val="both"/>
        <w:rPr>
          <w:rFonts w:ascii="BYagutBold" w:cs="B Nazanin"/>
          <w:b/>
          <w:bCs/>
          <w:sz w:val="24"/>
          <w:szCs w:val="24"/>
          <w:rtl/>
        </w:rPr>
      </w:pPr>
      <w:r>
        <w:rPr>
          <w:rFonts w:ascii="BYagutBold" w:cs="B Nazanin" w:hint="cs"/>
          <w:b/>
          <w:bCs/>
          <w:sz w:val="24"/>
          <w:szCs w:val="24"/>
          <w:rtl/>
        </w:rPr>
        <w:t xml:space="preserve">3-2-2.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بهينه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سازي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كنترل كننده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فازي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با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استفاده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از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الگوريتم</w:t>
      </w:r>
      <w:r w:rsidR="00CF2570" w:rsidRPr="00D87159">
        <w:rPr>
          <w:rFonts w:ascii="BYagutBold" w:cs="B Nazanin"/>
          <w:b/>
          <w:bCs/>
          <w:sz w:val="24"/>
          <w:szCs w:val="24"/>
        </w:rPr>
        <w:t xml:space="preserve"> </w:t>
      </w:r>
      <w:r w:rsidR="00CF2570" w:rsidRPr="00D87159">
        <w:rPr>
          <w:rFonts w:ascii="BYagutBold" w:cs="B Nazanin" w:hint="cs"/>
          <w:b/>
          <w:bCs/>
          <w:sz w:val="24"/>
          <w:szCs w:val="24"/>
          <w:rtl/>
        </w:rPr>
        <w:t>ژنتيك</w:t>
      </w:r>
      <w:r w:rsidR="00CF2570">
        <w:rPr>
          <w:rFonts w:ascii="BYagutBold" w:cs="B Nazanin" w:hint="cs"/>
          <w:b/>
          <w:bCs/>
          <w:sz w:val="24"/>
          <w:szCs w:val="24"/>
          <w:rtl/>
        </w:rPr>
        <w:t>(</w:t>
      </w:r>
      <w:r w:rsidR="00CF2570" w:rsidRPr="00813E5A">
        <w:rPr>
          <w:rFonts w:ascii="Times New Roman" w:eastAsia="Times New Roman" w:hAnsi="Times New Roman" w:cs="B Nazanin"/>
          <w:sz w:val="24"/>
          <w:szCs w:val="24"/>
        </w:rPr>
        <w:t>ANFIS</w:t>
      </w:r>
      <w:r w:rsidR="00CF2570">
        <w:rPr>
          <w:rFonts w:ascii="Times New Roman" w:eastAsia="Times New Roman" w:hAnsi="Times New Roman" w:cs="B Nazanin"/>
          <w:sz w:val="24"/>
          <w:szCs w:val="24"/>
        </w:rPr>
        <w:t>+ Wavelet</w:t>
      </w:r>
      <w:r w:rsidR="00CF2570">
        <w:rPr>
          <w:rFonts w:ascii="BYagutBold" w:cs="B Nazanin" w:hint="cs"/>
          <w:b/>
          <w:bCs/>
          <w:sz w:val="24"/>
          <w:szCs w:val="24"/>
          <w:rtl/>
        </w:rPr>
        <w:t>)</w:t>
      </w:r>
    </w:p>
    <w:p w:rsidR="006C4CCD" w:rsidRPr="006C4CCD" w:rsidRDefault="006C4CCD" w:rsidP="006C4CCD">
      <w:pPr>
        <w:bidi/>
        <w:spacing w:line="276" w:lineRule="auto"/>
        <w:jc w:val="both"/>
        <w:rPr>
          <w:rFonts w:ascii="BYagutBold" w:cs="B Nazanin"/>
          <w:sz w:val="24"/>
          <w:szCs w:val="24"/>
          <w:rtl/>
        </w:rPr>
      </w:pPr>
      <w:r w:rsidRPr="006C4CCD">
        <w:rPr>
          <w:rFonts w:ascii="BYagutBold" w:cs="B Nazanin"/>
          <w:sz w:val="24"/>
          <w:szCs w:val="24"/>
          <w:rtl/>
        </w:rPr>
        <w:t>تب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ل</w:t>
      </w:r>
      <w:r w:rsidRPr="006C4CCD">
        <w:rPr>
          <w:rFonts w:ascii="BYagutBold" w:cs="B Nazanin"/>
          <w:sz w:val="24"/>
          <w:szCs w:val="24"/>
          <w:rtl/>
        </w:rPr>
        <w:t xml:space="preserve"> موجک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ز تب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ل‌ه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ض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کارآمد در ز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ه</w:t>
      </w:r>
      <w:r w:rsidRPr="006C4CCD">
        <w:rPr>
          <w:rFonts w:ascii="BYagutBold" w:cs="B Nazanin"/>
          <w:sz w:val="24"/>
          <w:szCs w:val="24"/>
          <w:rtl/>
        </w:rPr>
        <w:t xml:space="preserve"> پردازش 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گنال</w:t>
      </w:r>
      <w:r w:rsidRPr="006C4CCD">
        <w:rPr>
          <w:rFonts w:ascii="BYagutBold" w:cs="B Nazanin"/>
          <w:sz w:val="24"/>
          <w:szCs w:val="24"/>
          <w:rtl/>
        </w:rPr>
        <w:t xml:space="preserve"> است.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تب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ل</w:t>
      </w:r>
      <w:r w:rsidRPr="006C4CCD">
        <w:rPr>
          <w:rFonts w:ascii="BYagutBold" w:cs="B Nazanin"/>
          <w:sz w:val="24"/>
          <w:szCs w:val="24"/>
          <w:rtl/>
        </w:rPr>
        <w:t xml:space="preserve"> 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گنال</w:t>
      </w:r>
      <w:r w:rsidRPr="006C4CCD">
        <w:rPr>
          <w:rFonts w:ascii="BYagutBold" w:cs="B Nazanin"/>
          <w:sz w:val="24"/>
          <w:szCs w:val="24"/>
          <w:rtl/>
        </w:rPr>
        <w:t xml:space="preserve"> را به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مجموعه از توابع اسا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گنال</w:t>
      </w:r>
      <w:r w:rsidRPr="006C4CCD">
        <w:rPr>
          <w:rFonts w:ascii="BYagutBold" w:cs="B Nazanin"/>
          <w:sz w:val="24"/>
          <w:szCs w:val="24"/>
          <w:rtl/>
        </w:rPr>
        <w:t xml:space="preserve"> تجز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ه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کند</w:t>
      </w:r>
      <w:r w:rsidRPr="006C4CCD">
        <w:rPr>
          <w:rFonts w:ascii="BYagutBold" w:cs="B Nazanin"/>
          <w:sz w:val="24"/>
          <w:szCs w:val="24"/>
          <w:rtl/>
        </w:rPr>
        <w:t xml:space="preserve"> و در حق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قت</w:t>
      </w:r>
      <w:r w:rsidRPr="006C4CCD">
        <w:rPr>
          <w:rFonts w:ascii="BYagutBold" w:cs="B Nazanin"/>
          <w:sz w:val="24"/>
          <w:szCs w:val="24"/>
          <w:rtl/>
        </w:rPr>
        <w:t xml:space="preserve">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مجموعه تابع اسا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از تأخ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/>
          <w:sz w:val="24"/>
          <w:szCs w:val="24"/>
          <w:rtl/>
        </w:rPr>
        <w:t xml:space="preserve"> و تغ</w:t>
      </w:r>
      <w:r w:rsidRPr="006C4CCD">
        <w:rPr>
          <w:rFonts w:ascii="BYagutBold" w:cs="B Nazanin" w:hint="cs"/>
          <w:sz w:val="24"/>
          <w:szCs w:val="24"/>
          <w:rtl/>
        </w:rPr>
        <w:t>ی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/>
          <w:sz w:val="24"/>
          <w:szCs w:val="24"/>
          <w:rtl/>
        </w:rPr>
        <w:t xml:space="preserve"> در مق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س</w:t>
      </w:r>
      <w:r w:rsidRPr="006C4CCD">
        <w:rPr>
          <w:rFonts w:ascii="BYagutBold" w:cs="B Nazanin"/>
          <w:sz w:val="24"/>
          <w:szCs w:val="24"/>
          <w:rtl/>
        </w:rPr>
        <w:t xml:space="preserve"> موجک مادر حاصل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>. موجک نوسان حداقل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دارد؛ به سمت صفر نزو</w:t>
      </w:r>
      <w:r w:rsidRPr="006C4CCD">
        <w:rPr>
          <w:rFonts w:ascii="BYagutBold" w:cs="B Nazanin" w:hint="eastAsia"/>
          <w:sz w:val="24"/>
          <w:szCs w:val="24"/>
          <w:rtl/>
        </w:rPr>
        <w:t>ل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کند</w:t>
      </w:r>
      <w:r w:rsidRPr="006C4CCD">
        <w:rPr>
          <w:rFonts w:ascii="BYagutBold" w:cs="B Nazanin"/>
          <w:sz w:val="24"/>
          <w:szCs w:val="24"/>
          <w:rtl/>
        </w:rPr>
        <w:t xml:space="preserve"> و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نزول ب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د</w:t>
      </w:r>
      <w:r w:rsidRPr="006C4CCD">
        <w:rPr>
          <w:rFonts w:ascii="BYagutBold" w:cs="B Nazanin"/>
          <w:sz w:val="24"/>
          <w:szCs w:val="24"/>
          <w:rtl/>
        </w:rPr>
        <w:t xml:space="preserve"> در جهات مثبت و منف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واقع در دامنه‌اش محدود شده باشد. 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مشخصه موجک را انعطاف‌پذ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/>
          <w:sz w:val="24"/>
          <w:szCs w:val="24"/>
          <w:rtl/>
        </w:rPr>
        <w:t xml:space="preserve"> کرده و مانند 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/>
          <w:sz w:val="24"/>
          <w:szCs w:val="24"/>
          <w:rtl/>
        </w:rPr>
        <w:t xml:space="preserve"> تابع رفتار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کند،</w:t>
      </w:r>
      <w:r w:rsidRPr="006C4CCD">
        <w:rPr>
          <w:rFonts w:ascii="BYagutBold" w:cs="B Nazanin"/>
          <w:sz w:val="24"/>
          <w:szCs w:val="24"/>
          <w:rtl/>
        </w:rPr>
        <w:t xml:space="preserve"> بناب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توان</w:t>
      </w:r>
      <w:r w:rsidRPr="006C4CCD">
        <w:rPr>
          <w:rFonts w:ascii="BYagutBold" w:cs="B Nazanin"/>
          <w:sz w:val="24"/>
          <w:szCs w:val="24"/>
          <w:rtl/>
        </w:rPr>
        <w:t xml:space="preserve"> رفتاره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موج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نامنظم پ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ده‌ه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ه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درولوژ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ک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را با قابل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</w:t>
      </w:r>
      <w:r w:rsidRPr="006C4CCD">
        <w:rPr>
          <w:rFonts w:ascii="BYagutBold" w:cs="B Nazanin"/>
          <w:sz w:val="24"/>
          <w:szCs w:val="24"/>
          <w:rtl/>
        </w:rPr>
        <w:t xml:space="preserve"> مدلساز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توسط امواج نامنظم (موجک‌ها) نسبت به امواج مرتب (امواج 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و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>) ب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شتر</w:t>
      </w:r>
      <w:r w:rsidRPr="006C4CCD">
        <w:rPr>
          <w:rFonts w:ascii="BYagutBold" w:cs="B Nazanin"/>
          <w:sz w:val="24"/>
          <w:szCs w:val="24"/>
          <w:rtl/>
        </w:rPr>
        <w:t xml:space="preserve"> استفاده کرد. موجک دارا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سه و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ژ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تعداد نوسان محدود، بازگشت سر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ع</w:t>
      </w:r>
      <w:r w:rsidRPr="006C4CCD">
        <w:rPr>
          <w:rFonts w:ascii="BYagutBold" w:cs="B Nazanin"/>
          <w:sz w:val="24"/>
          <w:szCs w:val="24"/>
          <w:rtl/>
        </w:rPr>
        <w:t xml:space="preserve"> به صفر در هر دو جهت مثبت و منف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/>
          <w:sz w:val="24"/>
          <w:szCs w:val="24"/>
          <w:rtl/>
        </w:rPr>
        <w:t xml:space="preserve"> در دامنه خود و 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نگ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صفر است که شرط مقبول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ت</w:t>
      </w:r>
      <w:r w:rsidRPr="006C4CCD">
        <w:rPr>
          <w:rFonts w:ascii="BYagutBold" w:cs="B Nazanin"/>
          <w:sz w:val="24"/>
          <w:szCs w:val="24"/>
          <w:rtl/>
        </w:rPr>
        <w:t xml:space="preserve"> نام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ده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 xml:space="preserve"> و به شکل رابطه 1 ز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ر</w:t>
      </w:r>
      <w:r w:rsidRPr="006C4CCD">
        <w:rPr>
          <w:rFonts w:ascii="BYagutBold" w:cs="B Nazanin"/>
          <w:sz w:val="24"/>
          <w:szCs w:val="24"/>
          <w:rtl/>
        </w:rPr>
        <w:t xml:space="preserve"> ب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ان</w:t>
      </w:r>
      <w:r w:rsidRPr="006C4CCD">
        <w:rPr>
          <w:rFonts w:ascii="BYagutBold" w:cs="B Nazanin"/>
          <w:sz w:val="24"/>
          <w:szCs w:val="24"/>
          <w:rtl/>
        </w:rPr>
        <w:t xml:space="preserve"> م</w:t>
      </w:r>
      <w:r w:rsidRPr="006C4CCD">
        <w:rPr>
          <w:rFonts w:ascii="BYagutBold" w:cs="B Nazanin" w:hint="cs"/>
          <w:sz w:val="24"/>
          <w:szCs w:val="24"/>
          <w:rtl/>
        </w:rPr>
        <w:t>ی‌</w:t>
      </w:r>
      <w:r w:rsidRPr="006C4CCD">
        <w:rPr>
          <w:rFonts w:ascii="BYagutBold" w:cs="B Nazanin" w:hint="eastAsia"/>
          <w:sz w:val="24"/>
          <w:szCs w:val="24"/>
          <w:rtl/>
        </w:rPr>
        <w:t>شود</w:t>
      </w:r>
      <w:r w:rsidRPr="006C4CCD">
        <w:rPr>
          <w:rFonts w:ascii="BYagutBold" w:cs="B Nazanin"/>
          <w:sz w:val="24"/>
          <w:szCs w:val="24"/>
          <w:rtl/>
        </w:rPr>
        <w:t>. (حس</w:t>
      </w:r>
      <w:r w:rsidRPr="006C4CCD">
        <w:rPr>
          <w:rFonts w:ascii="BYagutBold" w:cs="B Nazanin" w:hint="cs"/>
          <w:sz w:val="24"/>
          <w:szCs w:val="24"/>
          <w:rtl/>
        </w:rPr>
        <w:t>ی</w:t>
      </w:r>
      <w:r w:rsidRPr="006C4CCD">
        <w:rPr>
          <w:rFonts w:ascii="BYagutBold" w:cs="B Nazanin" w:hint="eastAsia"/>
          <w:sz w:val="24"/>
          <w:szCs w:val="24"/>
          <w:rtl/>
        </w:rPr>
        <w:t>ن</w:t>
      </w:r>
      <w:r w:rsidRPr="006C4CCD">
        <w:rPr>
          <w:rFonts w:ascii="BYagutBold" w:cs="B Nazanin"/>
          <w:sz w:val="24"/>
          <w:szCs w:val="24"/>
          <w:rtl/>
        </w:rPr>
        <w:t xml:space="preserve"> زاده و همکاران، </w:t>
      </w:r>
      <w:r w:rsidRPr="006C4CCD">
        <w:rPr>
          <w:rFonts w:ascii="BYagutBold" w:cs="B Nazanin"/>
          <w:sz w:val="24"/>
          <w:szCs w:val="24"/>
          <w:rtl/>
          <w:lang w:bidi="fa-IR"/>
        </w:rPr>
        <w:t>۱۳۹۱)</w:t>
      </w:r>
    </w:p>
    <w:p w:rsidR="00CF2570" w:rsidRDefault="00CF2570" w:rsidP="00CF2570">
      <w:pPr>
        <w:tabs>
          <w:tab w:val="right" w:pos="9360"/>
        </w:tabs>
        <w:spacing w:before="100" w:beforeAutospacing="1" w:after="100" w:afterAutospacing="1" w:line="240" w:lineRule="auto"/>
        <w:jc w:val="both"/>
        <w:rPr>
          <w:rtl/>
          <w:lang w:bidi="fa-IR"/>
        </w:rPr>
      </w:pPr>
      <w:r w:rsidRPr="00AE13F5">
        <w:rPr>
          <w:position w:val="-18"/>
        </w:rPr>
        <w:object w:dxaOrig="135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05pt;height:25.5pt" o:ole="">
            <v:imagedata r:id="rId7" o:title=""/>
          </v:shape>
          <o:OLEObject Type="Embed" ProgID="Equation.DSMT4" ShapeID="_x0000_i1025" DrawAspect="Content" ObjectID="_1744321043" r:id="rId8"/>
        </w:object>
      </w:r>
      <w:r>
        <w:rPr>
          <w:rFonts w:hint="cs"/>
          <w:rtl/>
          <w:lang w:bidi="fa-IR"/>
        </w:rPr>
        <w:t xml:space="preserve">                         </w:t>
      </w:r>
      <w:r>
        <w:rPr>
          <w:rtl/>
          <w:lang w:bidi="fa-IR"/>
        </w:rPr>
        <w:tab/>
      </w:r>
      <w:r w:rsidRPr="00F513E9">
        <w:rPr>
          <w:rFonts w:cs="B Nazanin" w:hint="cs"/>
          <w:rtl/>
          <w:lang w:bidi="fa-IR"/>
        </w:rPr>
        <w:t>(</w:t>
      </w:r>
      <w:r w:rsidR="00772087">
        <w:rPr>
          <w:rFonts w:cs="B Nazanin" w:hint="cs"/>
          <w:rtl/>
          <w:lang w:bidi="fa-IR"/>
        </w:rPr>
        <w:t>1</w:t>
      </w:r>
      <w:r w:rsidRPr="00F513E9">
        <w:rPr>
          <w:rFonts w:cs="B Nazanin" w:hint="cs"/>
          <w:rtl/>
          <w:lang w:bidi="fa-IR"/>
        </w:rPr>
        <w:t>)</w:t>
      </w:r>
    </w:p>
    <w:p w:rsidR="00A64C28" w:rsidRDefault="00CF2570" w:rsidP="00C36F80">
      <w:pPr>
        <w:bidi/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lang w:bidi="fa-IR"/>
        </w:rPr>
      </w:pPr>
      <w:r w:rsidRPr="00F513E9">
        <w:rPr>
          <w:rFonts w:cs="B Nazanin"/>
          <w:sz w:val="24"/>
          <w:szCs w:val="24"/>
          <w:rtl/>
        </w:rPr>
        <w:lastRenderedPageBreak/>
        <w:t>که در آن</w:t>
      </w:r>
      <w:r w:rsidRPr="00F513E9">
        <w:rPr>
          <w:rFonts w:cs="B Nazanin"/>
          <w:sz w:val="24"/>
          <w:szCs w:val="24"/>
        </w:rPr>
        <w:t xml:space="preserve">: </w:t>
      </w:r>
      <w:r w:rsidRPr="00F513E9">
        <w:rPr>
          <w:rFonts w:cs="B Nazanin"/>
          <w:sz w:val="24"/>
          <w:szCs w:val="24"/>
        </w:rPr>
        <w:sym w:font="Symbol" w:char="F06A"/>
      </w:r>
      <w:r w:rsidRPr="00F513E9">
        <w:rPr>
          <w:rFonts w:cs="B Nazanin"/>
          <w:sz w:val="24"/>
          <w:szCs w:val="24"/>
        </w:rPr>
        <w:sym w:font="Symbol" w:char="F028"/>
      </w:r>
      <w:r w:rsidRPr="00F513E9">
        <w:rPr>
          <w:rFonts w:cs="B Nazanin"/>
          <w:sz w:val="24"/>
          <w:szCs w:val="24"/>
        </w:rPr>
        <w:t>t</w:t>
      </w:r>
      <w:r w:rsidRPr="00F513E9">
        <w:rPr>
          <w:rFonts w:cs="B Nazanin"/>
          <w:sz w:val="24"/>
          <w:szCs w:val="24"/>
        </w:rPr>
        <w:sym w:font="Symbol" w:char="F029"/>
      </w:r>
      <w:r w:rsidRPr="00F513E9">
        <w:rPr>
          <w:rFonts w:cs="B Nazanin"/>
          <w:sz w:val="24"/>
          <w:szCs w:val="24"/>
        </w:rPr>
        <w:t xml:space="preserve"> :</w:t>
      </w:r>
      <w:r w:rsidRPr="00F513E9">
        <w:rPr>
          <w:rFonts w:cs="B Nazanin"/>
          <w:sz w:val="24"/>
          <w:szCs w:val="24"/>
          <w:rtl/>
        </w:rPr>
        <w:t>تابع تبدیل موج (موجک مادر) است. عبارت مادر به این دلیل به</w:t>
      </w:r>
      <w:r w:rsidR="00A855D4">
        <w:rPr>
          <w:rFonts w:cs="B Nazanin"/>
          <w:sz w:val="24"/>
          <w:szCs w:val="24"/>
          <w:rtl/>
        </w:rPr>
        <w:softHyphen/>
      </w:r>
      <w:r w:rsidRPr="00F513E9">
        <w:rPr>
          <w:rFonts w:cs="B Nazanin"/>
          <w:sz w:val="24"/>
          <w:szCs w:val="24"/>
          <w:rtl/>
        </w:rPr>
        <w:t>کاررفتـه اسـت کـه توابـع (موجـک هـاي ) متفاوت به وجود آمده بـر اسـاس پارامترهـاي مقیـاس و انتقال همگی از تابع پایه (موجک مادر) ناشی مـی شـوند</w:t>
      </w:r>
      <w:r w:rsidRPr="00F513E9">
        <w:rPr>
          <w:rFonts w:cs="B Nazanin"/>
          <w:sz w:val="24"/>
          <w:szCs w:val="24"/>
        </w:rPr>
        <w:t xml:space="preserve"> .</w:t>
      </w:r>
      <w:r w:rsidR="00C508E6" w:rsidRPr="00C36F80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تابعی که برای پنجره‏ای کردن سیگنال استفاده می‏شود، موجک نامیده می‏شود</w:t>
      </w:r>
      <w:r w:rsidR="00772087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رابطه 2</w:t>
      </w:r>
      <w:r w:rsidR="00C36F80">
        <w:rPr>
          <w:rFonts w:ascii="Times New Roman" w:eastAsia="Times New Roman" w:hAnsi="Times New Roman" w:cs="B Nazanin"/>
          <w:sz w:val="24"/>
          <w:szCs w:val="24"/>
          <w:lang w:bidi="fa-IR"/>
        </w:rPr>
        <w:t>.</w:t>
      </w:r>
    </w:p>
    <w:p w:rsidR="00C36F80" w:rsidRDefault="004471D2" w:rsidP="0066667D">
      <w:pPr>
        <w:spacing w:before="100" w:beforeAutospacing="1" w:after="100" w:afterAutospacing="1" w:line="276" w:lineRule="auto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 w:rsidRPr="00BE0254">
        <w:rPr>
          <w:rFonts w:ascii="Times New Roman" w:eastAsia="Times New Roman" w:hAnsi="Times New Roman" w:cs="B Nazanin"/>
          <w:position w:val="-38"/>
          <w:sz w:val="24"/>
          <w:szCs w:val="24"/>
          <w:lang w:bidi="fa-IR"/>
        </w:rPr>
        <w:object w:dxaOrig="4459" w:dyaOrig="780">
          <v:shape id="_x0000_i1026" type="#_x0000_t75" style="width:223.35pt;height:39.1pt" o:ole="">
            <v:imagedata r:id="rId9" o:title=""/>
          </v:shape>
          <o:OLEObject Type="Embed" ProgID="Equation.DSMT4" ShapeID="_x0000_i1026" DrawAspect="Content" ObjectID="_1744321044" r:id="rId10"/>
        </w:objec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(</w:t>
      </w:r>
      <w:r w:rsidR="00772087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2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)                                                                                </w:t>
      </w:r>
    </w:p>
    <w:p w:rsidR="00BD5BEF" w:rsidRPr="00BD5BEF" w:rsidRDefault="00BD5BEF" w:rsidP="00FB33C1">
      <w:pPr>
        <w:bidi/>
        <w:spacing w:before="100" w:beforeAutospacing="1" w:after="100" w:afterAutospacing="1" w:line="276" w:lineRule="auto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 w:rsidRPr="00BD5BEF">
        <w:rPr>
          <w:rFonts w:ascii="Times New Roman" w:eastAsia="Times New Roman" w:hAnsi="Times New Roman" w:cs="B Nazanin"/>
          <w:position w:val="-6"/>
          <w:sz w:val="24"/>
          <w:szCs w:val="24"/>
          <w:lang w:bidi="fa-IR"/>
        </w:rPr>
        <w:object w:dxaOrig="200" w:dyaOrig="220">
          <v:shape id="_x0000_i1027" type="#_x0000_t75" style="width:10.2pt;height:10.75pt" o:ole="">
            <v:imagedata r:id="rId11" o:title=""/>
          </v:shape>
          <o:OLEObject Type="Embed" ProgID="Equation.DSMT4" ShapeID="_x0000_i1027" DrawAspect="Content" ObjectID="_1744321045" r:id="rId12"/>
        </w:object>
      </w:r>
      <w:r w:rsidRPr="00BD5BEF">
        <w:rPr>
          <w:rFonts w:eastAsiaTheme="minorEastAsia" w:hAnsi="Arial"/>
          <w:color w:val="000000" w:themeColor="text1"/>
          <w:kern w:val="24"/>
          <w:sz w:val="40"/>
          <w:szCs w:val="40"/>
          <w:rtl/>
          <w:lang w:bidi="fa-IR"/>
        </w:rPr>
        <w:t xml:space="preserve"> </w:t>
      </w:r>
      <w:r w:rsidRPr="00BD5BEF">
        <w:rPr>
          <w:rFonts w:eastAsia="Times New Roman" w:cs="B Nazanin"/>
          <w:sz w:val="24"/>
          <w:szCs w:val="24"/>
          <w:rtl/>
          <w:lang w:bidi="fa-IR"/>
        </w:rPr>
        <w:t>پارامتر انتقال،</w:t>
      </w:r>
      <w:r w:rsidRPr="00BD5BEF">
        <w:rPr>
          <w:rFonts w:eastAsia="Times New Roman" w:cs="B Nazanin" w:hint="cs"/>
          <w:sz w:val="24"/>
          <w:szCs w:val="24"/>
          <w:rtl/>
          <w:lang w:bidi="fa-IR"/>
        </w:rPr>
        <w:t xml:space="preserve"> </w:t>
      </w:r>
      <w:r w:rsidRPr="00BD5BEF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اندازه گیری زمان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، </w:t>
      </w:r>
      <w:r>
        <w:rPr>
          <w:rFonts w:ascii="Times New Roman" w:eastAsia="Times New Roman" w:hAnsi="Times New Roman" w:cs="B Nazanin"/>
          <w:sz w:val="24"/>
          <w:szCs w:val="24"/>
          <w:lang w:bidi="fa-IR"/>
        </w:rPr>
        <w:t>s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</w:t>
      </w:r>
      <w:r w:rsidRPr="00BB055C">
        <w:rPr>
          <w:rFonts w:eastAsia="Times New Roman" w:cs="B Nazanin"/>
          <w:sz w:val="24"/>
          <w:szCs w:val="24"/>
          <w:rtl/>
          <w:lang w:bidi="fa-IR"/>
        </w:rPr>
        <w:t xml:space="preserve">پارامتر </w:t>
      </w:r>
      <w:r w:rsidR="00BB055C">
        <w:rPr>
          <w:rFonts w:eastAsia="Times New Roman" w:cs="B Nazanin" w:hint="cs"/>
          <w:sz w:val="24"/>
          <w:szCs w:val="24"/>
          <w:rtl/>
          <w:lang w:bidi="fa-IR"/>
        </w:rPr>
        <w:t>مقیاس</w:t>
      </w:r>
      <w:r w:rsidRPr="00BB055C">
        <w:rPr>
          <w:rFonts w:eastAsia="Times New Roman" w:cs="B Nazanin"/>
          <w:sz w:val="24"/>
          <w:szCs w:val="24"/>
          <w:rtl/>
          <w:lang w:bidi="fa-IR"/>
        </w:rPr>
        <w:t>،</w:t>
      </w:r>
      <w:r w:rsidRPr="00BB055C">
        <w:rPr>
          <w:rFonts w:eastAsia="Times New Roman" w:cs="B Nazanin" w:hint="cs"/>
          <w:sz w:val="24"/>
          <w:szCs w:val="24"/>
          <w:rtl/>
          <w:lang w:bidi="fa-IR"/>
        </w:rPr>
        <w:t xml:space="preserve"> </w:t>
      </w:r>
      <w:r w:rsidRPr="00BB055C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اندازه گیری فرکانس</w:t>
      </w:r>
      <w:r w:rsidR="00BB055C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و </w:t>
      </w:r>
      <w:r w:rsidR="00BB055C" w:rsidRPr="00487710">
        <w:rPr>
          <w:position w:val="-10"/>
        </w:rPr>
        <w:object w:dxaOrig="240" w:dyaOrig="260">
          <v:shape id="_x0000_i1028" type="#_x0000_t75" style="width:11.9pt;height:13.05pt" o:ole="">
            <v:imagedata r:id="rId13" o:title=""/>
          </v:shape>
          <o:OLEObject Type="Embed" ProgID="Equation.DSMT4" ShapeID="_x0000_i1028" DrawAspect="Content" ObjectID="_1744321046" r:id="rId14"/>
        </w:object>
      </w:r>
      <w:r w:rsidR="00BB055C" w:rsidRPr="00BB055C">
        <w:rPr>
          <w:rFonts w:eastAsiaTheme="minorEastAsia" w:hAnsi="Arial"/>
          <w:color w:val="000000" w:themeColor="text1"/>
          <w:kern w:val="24"/>
          <w:sz w:val="40"/>
          <w:szCs w:val="40"/>
          <w:rtl/>
          <w:lang w:bidi="fa-IR"/>
        </w:rPr>
        <w:t xml:space="preserve"> </w:t>
      </w:r>
      <w:r w:rsidR="00BB055C" w:rsidRPr="00BB055C">
        <w:rPr>
          <w:rFonts w:cs="B Nazanin"/>
          <w:sz w:val="24"/>
          <w:szCs w:val="24"/>
          <w:rtl/>
          <w:lang w:bidi="fa-IR"/>
        </w:rPr>
        <w:t>موجک مادر</w:t>
      </w:r>
      <w:r w:rsidR="00EC040F">
        <w:rPr>
          <w:rFonts w:cs="B Nazanin" w:hint="cs"/>
          <w:sz w:val="24"/>
          <w:szCs w:val="24"/>
          <w:rtl/>
          <w:lang w:bidi="fa-IR"/>
        </w:rPr>
        <w:t xml:space="preserve">، </w:t>
      </w:r>
      <w:r w:rsidR="00BB055C" w:rsidRPr="00BB055C">
        <w:rPr>
          <w:rFonts w:cs="B Nazanin"/>
          <w:sz w:val="24"/>
          <w:szCs w:val="24"/>
          <w:rtl/>
          <w:lang w:bidi="fa-IR"/>
        </w:rPr>
        <w:t>همه‏ی هسته‏هایی که با استفاده تبدیل (شیفت) ویا ضریبی از موجک مادر بدست می‏آیند</w:t>
      </w:r>
      <w:r w:rsidR="00EC040F">
        <w:rPr>
          <w:rFonts w:cs="B Nazanin" w:hint="cs"/>
          <w:sz w:val="24"/>
          <w:szCs w:val="24"/>
          <w:rtl/>
          <w:lang w:bidi="fa-IR"/>
        </w:rPr>
        <w:t>.</w:t>
      </w:r>
    </w:p>
    <w:p w:rsidR="006713D4" w:rsidRDefault="001A7A2E" w:rsidP="009431F3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="BMitra" w:cs="B Nazanin"/>
          <w:sz w:val="24"/>
          <w:szCs w:val="24"/>
          <w:rtl/>
        </w:rPr>
      </w:pPr>
      <w:r>
        <w:rPr>
          <w:rFonts w:ascii="BMitra" w:cs="B Nazanin"/>
          <w:noProof/>
          <w:sz w:val="24"/>
          <w:szCs w:val="24"/>
        </w:rPr>
        <w:drawing>
          <wp:inline distT="0" distB="0" distL="0" distR="0" wp14:anchorId="3EA3CEF9">
            <wp:extent cx="5021148" cy="3489325"/>
            <wp:effectExtent l="0" t="0" r="825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41" cy="35015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713D4" w:rsidRPr="00D87159" w:rsidRDefault="006713D4" w:rsidP="006713D4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</w:p>
    <w:p w:rsidR="005A0423" w:rsidRDefault="00D16C77" w:rsidP="00D16C77">
      <w:pPr>
        <w:bidi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شکل1. </w:t>
      </w:r>
      <w:r w:rsidR="009431F3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فلوچارت های مربوط به الگوریتم ژنتیک و موجک </w:t>
      </w:r>
      <w:r w:rsidR="004E56F9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به ترتیب از راست به چپ</w:t>
      </w:r>
    </w:p>
    <w:p w:rsidR="00813E5A" w:rsidRPr="00813E5A" w:rsidRDefault="00813E5A" w:rsidP="00813E5A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813E5A">
        <w:rPr>
          <w:rFonts w:ascii="Times New Roman" w:eastAsia="Times New Roman" w:hAnsi="Times New Roman" w:cs="B Nazanin"/>
          <w:sz w:val="24"/>
          <w:szCs w:val="24"/>
        </w:rPr>
        <w:t>​​​​​​​</w:t>
      </w:r>
    </w:p>
    <w:p w:rsidR="00813E5A" w:rsidRPr="002821B4" w:rsidRDefault="00813E5A" w:rsidP="002821B4">
      <w:pPr>
        <w:pStyle w:val="ListParagraph"/>
        <w:numPr>
          <w:ilvl w:val="0"/>
          <w:numId w:val="2"/>
        </w:num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 w:rsidRPr="002821B4">
        <w:rPr>
          <w:rFonts w:ascii="Times New Roman" w:eastAsia="Times New Roman" w:hAnsi="Times New Roman" w:cs="B Nazanin"/>
          <w:sz w:val="24"/>
          <w:szCs w:val="24"/>
          <w:rtl/>
        </w:rPr>
        <w:t xml:space="preserve">کاربرد و نتایج </w:t>
      </w:r>
    </w:p>
    <w:p w:rsidR="006C4CCD" w:rsidRDefault="006C4CCD" w:rsidP="006C4CCD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>در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طالعه، توان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دو س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ستم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عص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>-فا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تکامل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</w:rPr>
        <w:t>ANFIS-GA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Pr="006C4CCD">
        <w:rPr>
          <w:rFonts w:ascii="Times New Roman" w:eastAsia="Times New Roman" w:hAnsi="Times New Roman" w:cs="B Nazanin"/>
          <w:sz w:val="24"/>
          <w:szCs w:val="24"/>
        </w:rPr>
        <w:t>ANFIS-W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در مدل‌سا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تبخ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ا استفاده از ترک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بات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ورود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ختلف داده‌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آب و هو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ررس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شده و با روش کلاس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ک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</w:rPr>
        <w:t>ANFIS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ق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سه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شده‌اند.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پارامتر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کنترل، مقاد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ختلف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هر روش امتحان شد.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</w:rPr>
        <w:t>ANFIS-GA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از 200 تکرار استفاده شد و تعداد تکرارها، جمع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ت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درصد جهش و ترک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lastRenderedPageBreak/>
        <w:t>به ترت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ب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ه 200،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۵۵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،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۰.۷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و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۰.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>2 تنظ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م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شده است.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</w:rPr>
        <w:t>ANFIS-W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>، تعداد تکرارها 500 و نوع کرنل شعاع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استفاده شده است.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</w:rPr>
        <w:t>ANFIS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>، خوشه‌بند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رکشش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ا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۱۵۰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تکرار و شعاع‌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۰.۳۵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استفاده شد. تم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ام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پارامتر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ورد استفاده تنظ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م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شدند و تعداد به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نه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نورون‌ها در ل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ه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خف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رابر 12 بود. در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طالعه، مع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ار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ار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ا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ر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انتخاب بهتر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</w:rPr>
        <w:t>ن</w:t>
      </w:r>
      <w:r w:rsidRPr="006C4CCD">
        <w:rPr>
          <w:rFonts w:ascii="Times New Roman" w:eastAsia="Times New Roman" w:hAnsi="Times New Roman" w:cs="B Nazanin"/>
          <w:sz w:val="24"/>
          <w:szCs w:val="24"/>
          <w:rtl/>
        </w:rPr>
        <w:t xml:space="preserve"> مدل‌ها استفاده شده‌اند.</w:t>
      </w:r>
    </w:p>
    <w:p w:rsidR="006C4CCD" w:rsidRDefault="006C4CCD" w:rsidP="006C4CCD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</w:p>
    <w:p w:rsidR="008C0C1E" w:rsidRPr="00813E5A" w:rsidRDefault="00EA6FD6" w:rsidP="0047540C">
      <w:pPr>
        <w:bidi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B Nazanin"/>
          <w:sz w:val="24"/>
          <w:szCs w:val="24"/>
          <w:lang w:bidi="fa-IR"/>
        </w:rPr>
      </w:pPr>
      <w:r>
        <w:rPr>
          <w:rFonts w:ascii="Times New Roman" w:eastAsia="Times New Roman" w:hAnsi="Times New Roman" w:cs="B Nazanin"/>
          <w:noProof/>
          <w:sz w:val="24"/>
          <w:szCs w:val="24"/>
        </w:rPr>
        <w:drawing>
          <wp:inline distT="0" distB="0" distL="0" distR="0">
            <wp:extent cx="2634823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k1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482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930ED">
        <w:rPr>
          <w:rFonts w:ascii="Times New Roman" w:eastAsia="Times New Roman" w:hAnsi="Times New Roman" w:cs="B Nazanin"/>
          <w:noProof/>
          <w:sz w:val="24"/>
          <w:szCs w:val="24"/>
        </w:rPr>
        <w:drawing>
          <wp:inline distT="0" distB="0" distL="0" distR="0">
            <wp:extent cx="2735601" cy="274320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60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40C" w:rsidRDefault="0047540C" w:rsidP="00813E5A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  <w:lang w:bidi="fa-IR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شکل </w:t>
      </w:r>
      <w:r w:rsidR="002821B4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2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. نتایج شبیه سازی مربوط به </w:t>
      </w:r>
      <w:r w:rsidR="004724E8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استنتاج فازی برای ایستگاه سراوان</w:t>
      </w:r>
      <w:r w:rsidR="00EA6FD6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و خاش</w:t>
      </w:r>
      <w:r w:rsidR="004724E8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 در سه مرحله آموزش، ازمایش و اعتبار سنجی </w:t>
      </w:r>
      <w:r w:rsidR="00EA6FD6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به ترتیب از راست به چپ.</w:t>
      </w:r>
    </w:p>
    <w:p w:rsidR="00817AF8" w:rsidRDefault="00DD5F79" w:rsidP="006075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B Nazanin"/>
          <w:sz w:val="24"/>
          <w:szCs w:val="24"/>
          <w:lang w:bidi="fa-IR"/>
        </w:rPr>
      </w:pPr>
      <w:r>
        <w:rPr>
          <w:rFonts w:ascii="Times New Roman" w:eastAsia="Times New Roman" w:hAnsi="Times New Roman" w:cs="B Nazanin" w:hint="cs"/>
          <w:noProof/>
          <w:sz w:val="24"/>
          <w:szCs w:val="24"/>
        </w:rPr>
        <w:drawing>
          <wp:inline distT="0" distB="0" distL="0" distR="0" wp14:anchorId="680D62BD" wp14:editId="6491DC27">
            <wp:extent cx="2785760" cy="2743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2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576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75D1">
        <w:rPr>
          <w:rFonts w:ascii="Times New Roman" w:eastAsia="Times New Roman" w:hAnsi="Times New Roman" w:cs="B Nazanin" w:hint="cs"/>
          <w:noProof/>
          <w:sz w:val="24"/>
          <w:szCs w:val="24"/>
        </w:rPr>
        <w:drawing>
          <wp:inline distT="0" distB="0" distL="0" distR="0">
            <wp:extent cx="2516303" cy="2743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30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92" w:rsidRDefault="00953C92" w:rsidP="00953C9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  <w:lang w:bidi="fa-IR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شکل </w:t>
      </w:r>
      <w:r w:rsidR="002821B4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3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. نتایج شبیه سازی مربوط به </w:t>
      </w:r>
      <w:r>
        <w:rPr>
          <w:rFonts w:ascii="Times New Roman" w:eastAsia="Times New Roman" w:hAnsi="Times New Roman" w:cs="B Nazanin"/>
          <w:sz w:val="24"/>
          <w:szCs w:val="24"/>
          <w:lang w:bidi="fa-IR"/>
        </w:rPr>
        <w:t>ANFIS+GA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برای ایستگاه سراوان و خاش در سه مرحله آموزش، ازمایش و اعتبار سنجی به ترتیب از راست به چپ.</w:t>
      </w:r>
    </w:p>
    <w:p w:rsidR="006075D1" w:rsidRDefault="00D304C0" w:rsidP="0034374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B Nazanin"/>
          <w:sz w:val="24"/>
          <w:szCs w:val="24"/>
          <w:lang w:bidi="fa-IR"/>
        </w:rPr>
      </w:pPr>
      <w:r>
        <w:rPr>
          <w:rFonts w:ascii="Times New Roman" w:eastAsia="Times New Roman" w:hAnsi="Times New Roman" w:cs="B Nazanin"/>
          <w:noProof/>
          <w:sz w:val="24"/>
          <w:szCs w:val="24"/>
        </w:rPr>
        <w:lastRenderedPageBreak/>
        <w:drawing>
          <wp:inline distT="0" distB="0" distL="0" distR="0" wp14:anchorId="0C98688F" wp14:editId="4DEFE8FA">
            <wp:extent cx="2603564" cy="274320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k3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6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2C87">
        <w:rPr>
          <w:rFonts w:ascii="Times New Roman" w:eastAsia="Times New Roman" w:hAnsi="Times New Roman" w:cs="B Nazanin"/>
          <w:noProof/>
          <w:sz w:val="24"/>
          <w:szCs w:val="24"/>
        </w:rPr>
        <w:drawing>
          <wp:inline distT="0" distB="0" distL="0" distR="0">
            <wp:extent cx="2711909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3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90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C87" w:rsidRDefault="00C72C87" w:rsidP="00C72C87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  <w:lang w:bidi="fa-IR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شکل </w:t>
      </w:r>
      <w:r w:rsidR="002821B4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4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 xml:space="preserve">. نتایج شبیه سازی مربوط به </w:t>
      </w:r>
      <w:r>
        <w:rPr>
          <w:rFonts w:ascii="Times New Roman" w:eastAsia="Times New Roman" w:hAnsi="Times New Roman" w:cs="B Nazanin"/>
          <w:sz w:val="24"/>
          <w:szCs w:val="24"/>
          <w:lang w:bidi="fa-IR"/>
        </w:rPr>
        <w:t>ANFIS+W</w:t>
      </w:r>
      <w:r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برای ایستگاه سراوان و خاش در سه مرحله آموزش، ازمایش و اعتبار سنجی به ترتیب از راست به چپ.</w:t>
      </w:r>
    </w:p>
    <w:p w:rsidR="00775692" w:rsidRDefault="00775692" w:rsidP="00775692">
      <w:pPr>
        <w:bidi/>
        <w:jc w:val="both"/>
        <w:rPr>
          <w:rFonts w:cs="B Nazanin"/>
          <w:szCs w:val="28"/>
          <w:lang w:bidi="fa-IR"/>
        </w:rPr>
      </w:pPr>
      <w:r w:rsidRPr="00F04556">
        <w:rPr>
          <w:rFonts w:cs="B Nazanin"/>
          <w:szCs w:val="28"/>
          <w:lang w:bidi="fa-IR"/>
        </w:rPr>
        <w:t xml:space="preserve"> </w:t>
      </w:r>
    </w:p>
    <w:p w:rsidR="00775692" w:rsidRDefault="00775692" w:rsidP="00775692">
      <w:pPr>
        <w:bidi/>
        <w:jc w:val="both"/>
        <w:rPr>
          <w:rFonts w:cs="B Nazanin"/>
          <w:szCs w:val="28"/>
          <w:lang w:bidi="fa-IR"/>
        </w:rPr>
      </w:pPr>
    </w:p>
    <w:p w:rsidR="00775692" w:rsidRDefault="00775692" w:rsidP="00775692">
      <w:pPr>
        <w:bidi/>
        <w:jc w:val="both"/>
        <w:rPr>
          <w:rFonts w:cs="B Nazanin"/>
          <w:szCs w:val="28"/>
          <w:lang w:bidi="fa-IR"/>
        </w:rPr>
      </w:pPr>
    </w:p>
    <w:p w:rsidR="00775692" w:rsidRPr="00C40A2A" w:rsidRDefault="00775692" w:rsidP="002821B4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F04556">
        <w:rPr>
          <w:rFonts w:cs="B Nazanin"/>
          <w:szCs w:val="28"/>
          <w:lang w:bidi="fa-IR"/>
        </w:rPr>
        <w:t xml:space="preserve">                     </w:t>
      </w:r>
      <w:r w:rsidRPr="00C40A2A">
        <w:rPr>
          <w:rFonts w:cs="B Nazanin" w:hint="cs"/>
          <w:sz w:val="24"/>
          <w:szCs w:val="24"/>
          <w:rtl/>
          <w:lang w:bidi="fa-IR"/>
        </w:rPr>
        <w:t>جدول</w:t>
      </w:r>
      <w:r w:rsidR="002821B4">
        <w:rPr>
          <w:rFonts w:cs="B Nazanin" w:hint="cs"/>
          <w:sz w:val="24"/>
          <w:szCs w:val="24"/>
          <w:rtl/>
          <w:lang w:bidi="fa-IR"/>
        </w:rPr>
        <w:t>3</w:t>
      </w:r>
      <w:r w:rsidRPr="00C40A2A">
        <w:rPr>
          <w:rFonts w:cs="B Nazanin" w:hint="cs"/>
          <w:sz w:val="24"/>
          <w:szCs w:val="24"/>
          <w:rtl/>
          <w:lang w:bidi="fa-IR"/>
        </w:rPr>
        <w:t xml:space="preserve">- مقادیر بدست آمده ایستگاه سینوپتیک براساس </w:t>
      </w:r>
      <w:r w:rsidR="004734F8" w:rsidRPr="00C40A2A">
        <w:rPr>
          <w:rFonts w:cs="B Nazanin"/>
          <w:sz w:val="24"/>
          <w:szCs w:val="24"/>
          <w:lang w:bidi="fa-IR"/>
        </w:rPr>
        <w:t>R</w:t>
      </w:r>
      <w:r w:rsidR="004734F8" w:rsidRPr="00C40A2A">
        <w:rPr>
          <w:rFonts w:cs="B Nazanin"/>
          <w:sz w:val="24"/>
          <w:szCs w:val="24"/>
          <w:vertAlign w:val="superscript"/>
          <w:lang w:bidi="fa-IR"/>
        </w:rPr>
        <w:t>2</w:t>
      </w:r>
      <w:r w:rsidR="004734F8" w:rsidRPr="00C40A2A">
        <w:rPr>
          <w:rFonts w:cs="B Nazanin" w:hint="cs"/>
          <w:sz w:val="24"/>
          <w:szCs w:val="24"/>
          <w:rtl/>
          <w:lang w:bidi="fa-IR"/>
        </w:rPr>
        <w:t xml:space="preserve"> و </w:t>
      </w:r>
      <w:r w:rsidR="004734F8" w:rsidRPr="00C40A2A">
        <w:rPr>
          <w:rFonts w:cs="B Nazanin"/>
          <w:sz w:val="24"/>
          <w:szCs w:val="24"/>
          <w:lang w:bidi="fa-IR"/>
        </w:rPr>
        <w:t xml:space="preserve">RMSE </w:t>
      </w:r>
      <w:r w:rsidR="004734F8" w:rsidRPr="00C40A2A">
        <w:rPr>
          <w:rFonts w:cs="B Nazanin" w:hint="cs"/>
          <w:sz w:val="24"/>
          <w:szCs w:val="24"/>
          <w:rtl/>
          <w:lang w:bidi="fa-IR"/>
        </w:rPr>
        <w:t xml:space="preserve"> در مرحله اعتبارسنجی</w:t>
      </w:r>
    </w:p>
    <w:tbl>
      <w:tblPr>
        <w:tblStyle w:val="PlainTable2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116"/>
        <w:gridCol w:w="861"/>
        <w:gridCol w:w="910"/>
        <w:gridCol w:w="672"/>
      </w:tblGrid>
      <w:tr w:rsidR="00022E8F" w:rsidRPr="00C40A2A" w:rsidTr="006C4C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="B Nazanin"/>
                <w:sz w:val="24"/>
                <w:szCs w:val="24"/>
                <w:rtl/>
                <w:lang w:bidi="fa-IR"/>
              </w:rPr>
            </w:pPr>
            <w:r w:rsidRPr="00C40A2A">
              <w:rPr>
                <w:rFonts w:asciiTheme="majorBidi" w:eastAsia="Times New Roman" w:hAnsiTheme="majorBidi" w:cs="B Nazanin"/>
                <w:sz w:val="24"/>
                <w:szCs w:val="24"/>
                <w:rtl/>
                <w:lang w:bidi="fa-IR"/>
              </w:rPr>
              <w:t>مدل</w:t>
            </w:r>
          </w:p>
        </w:tc>
        <w:tc>
          <w:tcPr>
            <w:tcW w:w="861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sz w:val="24"/>
                <w:szCs w:val="24"/>
              </w:rPr>
            </w:pPr>
            <w:r w:rsidRPr="00C40A2A">
              <w:rPr>
                <w:rFonts w:asciiTheme="majorBidi" w:hAnsiTheme="majorBidi" w:cs="B Nazanin"/>
                <w:sz w:val="24"/>
                <w:szCs w:val="24"/>
                <w:rtl/>
              </w:rPr>
              <w:t>ایستگاه</w:t>
            </w:r>
          </w:p>
        </w:tc>
        <w:tc>
          <w:tcPr>
            <w:tcW w:w="910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hAnsiTheme="majorBidi" w:cstheme="majorBidi"/>
                <w:sz w:val="24"/>
                <w:szCs w:val="24"/>
              </w:rPr>
              <w:t>RMSE</w:t>
            </w:r>
          </w:p>
        </w:tc>
        <w:tc>
          <w:tcPr>
            <w:tcW w:w="63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C40A2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</w:p>
        </w:tc>
      </w:tr>
      <w:tr w:rsidR="00022E8F" w:rsidRPr="00C40A2A" w:rsidTr="006C4C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ANFIS</w:t>
            </w:r>
          </w:p>
        </w:tc>
        <w:tc>
          <w:tcPr>
            <w:tcW w:w="861" w:type="dxa"/>
            <w:vMerge w:val="restart"/>
            <w:vAlign w:val="center"/>
          </w:tcPr>
          <w:p w:rsidR="00022E8F" w:rsidRPr="00C40A2A" w:rsidRDefault="00025BD7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C40A2A">
              <w:rPr>
                <w:rFonts w:asciiTheme="majorBidi" w:eastAsia="Times New Roman" w:hAnsiTheme="majorBidi" w:cs="B Nazanin"/>
                <w:b/>
                <w:bCs/>
                <w:sz w:val="24"/>
                <w:szCs w:val="24"/>
                <w:rtl/>
                <w:lang w:bidi="fa-IR"/>
              </w:rPr>
              <w:t>سراوان</w:t>
            </w:r>
          </w:p>
        </w:tc>
        <w:tc>
          <w:tcPr>
            <w:tcW w:w="910" w:type="dxa"/>
            <w:vAlign w:val="center"/>
          </w:tcPr>
          <w:p w:rsidR="00022E8F" w:rsidRPr="00C40A2A" w:rsidRDefault="0010075E" w:rsidP="00696E9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3.</w:t>
            </w:r>
            <w:r w:rsidR="00696E97">
              <w:rPr>
                <w:rFonts w:asciiTheme="majorBidi" w:eastAsia="Times New Roman" w:hAnsiTheme="majorBidi" w:cstheme="majorBidi"/>
                <w:sz w:val="24"/>
                <w:szCs w:val="24"/>
              </w:rPr>
              <w:t>23</w:t>
            </w:r>
          </w:p>
        </w:tc>
        <w:tc>
          <w:tcPr>
            <w:tcW w:w="636" w:type="dxa"/>
            <w:vAlign w:val="center"/>
          </w:tcPr>
          <w:p w:rsidR="00022E8F" w:rsidRPr="00C40A2A" w:rsidRDefault="003E57EF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0.85</w:t>
            </w:r>
          </w:p>
        </w:tc>
      </w:tr>
      <w:tr w:rsidR="00022E8F" w:rsidRPr="00C40A2A" w:rsidTr="006C4C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ANFIS+GA</w:t>
            </w:r>
          </w:p>
        </w:tc>
        <w:tc>
          <w:tcPr>
            <w:tcW w:w="861" w:type="dxa"/>
            <w:vMerge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10" w:type="dxa"/>
            <w:vAlign w:val="center"/>
          </w:tcPr>
          <w:p w:rsidR="00022E8F" w:rsidRPr="00C40A2A" w:rsidRDefault="0010075E" w:rsidP="00696E9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3.</w:t>
            </w:r>
            <w:r w:rsidR="00696E97">
              <w:rPr>
                <w:rFonts w:asciiTheme="majorBidi" w:eastAsia="Times New Roman" w:hAnsiTheme="majorBidi" w:cstheme="majorBidi"/>
                <w:sz w:val="24"/>
                <w:szCs w:val="24"/>
              </w:rPr>
              <w:t>21</w:t>
            </w:r>
          </w:p>
        </w:tc>
        <w:tc>
          <w:tcPr>
            <w:tcW w:w="636" w:type="dxa"/>
            <w:vAlign w:val="center"/>
          </w:tcPr>
          <w:p w:rsidR="00022E8F" w:rsidRPr="00C40A2A" w:rsidRDefault="003E57EF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0.86</w:t>
            </w:r>
          </w:p>
        </w:tc>
      </w:tr>
      <w:tr w:rsidR="00022E8F" w:rsidRPr="00C40A2A" w:rsidTr="006C4C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ANFIS+W</w:t>
            </w:r>
          </w:p>
        </w:tc>
        <w:tc>
          <w:tcPr>
            <w:tcW w:w="861" w:type="dxa"/>
            <w:vMerge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10" w:type="dxa"/>
            <w:vAlign w:val="center"/>
          </w:tcPr>
          <w:p w:rsidR="00022E8F" w:rsidRPr="00C40A2A" w:rsidRDefault="00696E97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3.24</w:t>
            </w:r>
          </w:p>
        </w:tc>
        <w:tc>
          <w:tcPr>
            <w:tcW w:w="636" w:type="dxa"/>
            <w:vAlign w:val="center"/>
          </w:tcPr>
          <w:p w:rsidR="00022E8F" w:rsidRPr="00C40A2A" w:rsidRDefault="003E57EF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0.85</w:t>
            </w:r>
          </w:p>
        </w:tc>
      </w:tr>
      <w:tr w:rsidR="00022E8F" w:rsidRPr="00C40A2A" w:rsidTr="006C4C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ANFIS</w:t>
            </w:r>
          </w:p>
        </w:tc>
        <w:tc>
          <w:tcPr>
            <w:tcW w:w="861" w:type="dxa"/>
            <w:vMerge w:val="restart"/>
            <w:vAlign w:val="center"/>
          </w:tcPr>
          <w:p w:rsidR="00022E8F" w:rsidRPr="00C40A2A" w:rsidRDefault="00025BD7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="B Nazanin"/>
                <w:b/>
                <w:bCs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="B Nazanin"/>
                <w:b/>
                <w:bCs/>
                <w:sz w:val="24"/>
                <w:szCs w:val="24"/>
                <w:rtl/>
              </w:rPr>
              <w:t>خاش</w:t>
            </w:r>
          </w:p>
        </w:tc>
        <w:tc>
          <w:tcPr>
            <w:tcW w:w="910" w:type="dxa"/>
            <w:vAlign w:val="center"/>
          </w:tcPr>
          <w:p w:rsidR="00022E8F" w:rsidRPr="00C40A2A" w:rsidRDefault="00A54509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2.59</w:t>
            </w:r>
          </w:p>
        </w:tc>
        <w:tc>
          <w:tcPr>
            <w:tcW w:w="636" w:type="dxa"/>
            <w:vAlign w:val="center"/>
          </w:tcPr>
          <w:p w:rsidR="00022E8F" w:rsidRPr="00C40A2A" w:rsidRDefault="004734F8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0.81</w:t>
            </w:r>
          </w:p>
        </w:tc>
      </w:tr>
      <w:tr w:rsidR="00022E8F" w:rsidRPr="00C40A2A" w:rsidTr="006C4CC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ANFIS+GA</w:t>
            </w:r>
          </w:p>
        </w:tc>
        <w:tc>
          <w:tcPr>
            <w:tcW w:w="861" w:type="dxa"/>
            <w:vMerge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910" w:type="dxa"/>
            <w:vAlign w:val="center"/>
          </w:tcPr>
          <w:p w:rsidR="00022E8F" w:rsidRPr="00C40A2A" w:rsidRDefault="00EA00B5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2.38</w:t>
            </w:r>
          </w:p>
        </w:tc>
        <w:tc>
          <w:tcPr>
            <w:tcW w:w="636" w:type="dxa"/>
            <w:vAlign w:val="center"/>
          </w:tcPr>
          <w:p w:rsidR="00022E8F" w:rsidRPr="00C40A2A" w:rsidRDefault="004734F8" w:rsidP="00025BD7">
            <w:pPr>
              <w:bidi/>
              <w:spacing w:before="100" w:beforeAutospacing="1" w:after="100" w:after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0.84</w:t>
            </w:r>
          </w:p>
        </w:tc>
      </w:tr>
      <w:tr w:rsidR="00022E8F" w:rsidRPr="00C40A2A" w:rsidTr="006C4C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ANFIS+W</w:t>
            </w:r>
          </w:p>
        </w:tc>
        <w:tc>
          <w:tcPr>
            <w:tcW w:w="861" w:type="dxa"/>
            <w:vMerge/>
            <w:vAlign w:val="center"/>
          </w:tcPr>
          <w:p w:rsidR="00022E8F" w:rsidRPr="00C40A2A" w:rsidRDefault="00022E8F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910" w:type="dxa"/>
            <w:vAlign w:val="center"/>
          </w:tcPr>
          <w:p w:rsidR="00022E8F" w:rsidRPr="00C40A2A" w:rsidRDefault="00EA00B5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2.70</w:t>
            </w:r>
          </w:p>
        </w:tc>
        <w:tc>
          <w:tcPr>
            <w:tcW w:w="636" w:type="dxa"/>
            <w:vAlign w:val="center"/>
          </w:tcPr>
          <w:p w:rsidR="00022E8F" w:rsidRPr="00C40A2A" w:rsidRDefault="004734F8" w:rsidP="00025BD7">
            <w:pPr>
              <w:bidi/>
              <w:spacing w:before="100" w:beforeAutospacing="1" w:after="100" w:afterAutospacing="1"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C40A2A">
              <w:rPr>
                <w:rFonts w:asciiTheme="majorBidi" w:eastAsia="Times New Roman" w:hAnsiTheme="majorBidi" w:cstheme="majorBidi"/>
                <w:sz w:val="24"/>
                <w:szCs w:val="24"/>
              </w:rPr>
              <w:t>0.83</w:t>
            </w:r>
          </w:p>
        </w:tc>
      </w:tr>
    </w:tbl>
    <w:p w:rsidR="006C4CCD" w:rsidRDefault="006C4CCD" w:rsidP="00775692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  <w:rtl/>
          <w:lang w:bidi="fa-IR"/>
        </w:rPr>
      </w:pP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نت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ج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نمودار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شکل‌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1، 2، 3 و 4 نشان م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هد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که تمام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روش‌ها با استفاده از چهار متغ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رعت باد، درجه حرارت، رطوبت نس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ساعت خورش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پراکنده‌تر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آورد را تول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نند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.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پراکندگ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ر سه مدل </w:t>
      </w:r>
      <w:r w:rsidRPr="006C4CCD">
        <w:rPr>
          <w:rFonts w:ascii="Times New Roman" w:eastAsia="Times New Roman" w:hAnsi="Times New Roman" w:cs="B Nazanin"/>
          <w:sz w:val="24"/>
          <w:szCs w:val="24"/>
          <w:lang w:bidi="fa-IR"/>
        </w:rPr>
        <w:t xml:space="preserve">ANFIS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، </w:t>
      </w:r>
      <w:r w:rsidRPr="006C4CCD">
        <w:rPr>
          <w:rFonts w:ascii="Times New Roman" w:eastAsia="Times New Roman" w:hAnsi="Times New Roman" w:cs="B Nazanin"/>
          <w:sz w:val="24"/>
          <w:szCs w:val="24"/>
          <w:lang w:bidi="fa-IR"/>
        </w:rPr>
        <w:t>ANFIS+GA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</w:t>
      </w:r>
      <w:r w:rsidRPr="006C4CCD">
        <w:rPr>
          <w:rFonts w:ascii="Times New Roman" w:eastAsia="Times New Roman" w:hAnsi="Times New Roman" w:cs="B Nazanin"/>
          <w:sz w:val="24"/>
          <w:szCs w:val="24"/>
          <w:lang w:bidi="fa-IR"/>
        </w:rPr>
        <w:t>ANFIS+W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ه خو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نشان داده شده است.  همچن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شکل‌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1 تا 4 نشان م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هند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که مدل‌سا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دقت خو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استفاده از روش‌ه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وش مصنوع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برآورد تبخ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ر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سه مرحله آموزش، آزم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ش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اعتبارسنج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نجام شده است.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نت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ج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هر دو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ه خو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نشان داده شده است. بررس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راحل مختلف شب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ه‌ساز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هر 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و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ا نسبت 60% آموزش، 20% آزم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ش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و 20% اعتبارسنج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نجام شده است. اما بررس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مدل‌ها در جدول 3، نشان م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دهد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که الگور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تم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ژنت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ک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ه لحاظ آمار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در هر دو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lastRenderedPageBreak/>
        <w:t>برتر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را نشان داده است. بر اساس مقدار </w:t>
      </w:r>
      <w:r w:rsidRPr="006C4CCD">
        <w:rPr>
          <w:rFonts w:ascii="Times New Roman" w:eastAsia="Times New Roman" w:hAnsi="Times New Roman" w:cs="B Nazanin"/>
          <w:sz w:val="24"/>
          <w:szCs w:val="24"/>
          <w:lang w:bidi="fa-IR"/>
        </w:rPr>
        <w:t>R2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>،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روان و خاش به ترت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بر با 0.86 و 0.84 بوده است. همچن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ن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ز لحاظ </w:t>
      </w:r>
      <w:r w:rsidRPr="006C4CCD">
        <w:rPr>
          <w:rFonts w:ascii="Times New Roman" w:eastAsia="Times New Roman" w:hAnsi="Times New Roman" w:cs="B Nazanin"/>
          <w:sz w:val="24"/>
          <w:szCs w:val="24"/>
          <w:lang w:bidi="fa-IR"/>
        </w:rPr>
        <w:t>RMSE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ر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ا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ستگاه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سروان و خاش به ترت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ب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3.21 و 2.38 م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ل</w:t>
      </w:r>
      <w:r w:rsidRPr="006C4CCD">
        <w:rPr>
          <w:rFonts w:ascii="Times New Roman" w:eastAsia="Times New Roman" w:hAnsi="Times New Roman" w:cs="B Nazanin" w:hint="cs"/>
          <w:sz w:val="24"/>
          <w:szCs w:val="24"/>
          <w:rtl/>
          <w:lang w:bidi="fa-IR"/>
        </w:rPr>
        <w:t>ی‌</w:t>
      </w:r>
      <w:r w:rsidRPr="006C4CCD">
        <w:rPr>
          <w:rFonts w:ascii="Times New Roman" w:eastAsia="Times New Roman" w:hAnsi="Times New Roman" w:cs="B Nazanin" w:hint="eastAsia"/>
          <w:sz w:val="24"/>
          <w:szCs w:val="24"/>
          <w:rtl/>
          <w:lang w:bidi="fa-IR"/>
        </w:rPr>
        <w:t>متر</w:t>
      </w:r>
      <w:r w:rsidRPr="006C4CCD">
        <w:rPr>
          <w:rFonts w:ascii="Times New Roman" w:eastAsia="Times New Roman" w:hAnsi="Times New Roman" w:cs="B Nazanin"/>
          <w:sz w:val="24"/>
          <w:szCs w:val="24"/>
          <w:rtl/>
          <w:lang w:bidi="fa-IR"/>
        </w:rPr>
        <w:t xml:space="preserve"> بوده است.</w:t>
      </w:r>
    </w:p>
    <w:p w:rsidR="00775692" w:rsidRDefault="0063312B" w:rsidP="006C4CCD">
      <w:pPr>
        <w:bidi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B Nazanin"/>
          <w:sz w:val="24"/>
          <w:szCs w:val="24"/>
        </w:rPr>
      </w:pPr>
      <w:r>
        <w:rPr>
          <w:rFonts w:ascii="Times New Roman" w:eastAsia="Times New Roman" w:hAnsi="Times New Roman" w:cs="B Nazanin" w:hint="cs"/>
          <w:sz w:val="24"/>
          <w:szCs w:val="24"/>
          <w:rtl/>
        </w:rPr>
        <w:t>نتیجه گیری کلی</w:t>
      </w:r>
    </w:p>
    <w:p w:rsidR="00813E5A" w:rsidRPr="00A01A29" w:rsidRDefault="00C42D77" w:rsidP="00A01A29">
      <w:pPr>
        <w:pStyle w:val="EndNoteBibliography"/>
        <w:bidi/>
        <w:spacing w:after="0"/>
        <w:rPr>
          <w:rFonts w:ascii="Times New Roman" w:eastAsia="Times New Roman" w:hAnsi="Times New Roman" w:cs="B Nazanin"/>
          <w:noProof w:val="0"/>
          <w:sz w:val="24"/>
          <w:szCs w:val="24"/>
        </w:rPr>
      </w:pP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>مق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سه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ورود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ه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مختلف آب و هو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نشان داد که با افز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ش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تعداد متغ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ره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ورود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دقت تخم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ن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مدل‌ه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استفاده شده</w:t>
      </w:r>
      <w:r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 xml:space="preserve"> ا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>فز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ش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م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‌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ابد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و چهار متغ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ر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ورود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(متوسط دما، ساعت خورش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د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رطوبت نسب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و سرعت باد) بهتر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ن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نت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ج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را بر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هر روش تول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د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م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کنند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>. همچن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ن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ن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مق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سه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نشا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ن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داد که تابش خورش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د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تأث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ر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ب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شتر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بر تبخ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ر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در هر دو 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ستگاه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دارد، درحال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که از طرف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به‌درگاه رطوبت نسب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و سرعت باد در ورود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ها،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موجب کاهش دقت مدل‌ها در ا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ستگاه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 xml:space="preserve"> خاش م</w:t>
      </w:r>
      <w:r w:rsidRPr="00C42D77">
        <w:rPr>
          <w:rFonts w:ascii="Times New Roman" w:eastAsia="Times New Roman" w:hAnsi="Times New Roman" w:cs="B Nazanin" w:hint="cs"/>
          <w:noProof w:val="0"/>
          <w:sz w:val="24"/>
          <w:szCs w:val="24"/>
          <w:rtl/>
        </w:rPr>
        <w:t>ی‌</w:t>
      </w:r>
      <w:r w:rsidRPr="00C42D77">
        <w:rPr>
          <w:rFonts w:ascii="Times New Roman" w:eastAsia="Times New Roman" w:hAnsi="Times New Roman" w:cs="B Nazanin" w:hint="eastAsia"/>
          <w:noProof w:val="0"/>
          <w:sz w:val="24"/>
          <w:szCs w:val="24"/>
          <w:rtl/>
        </w:rPr>
        <w:t>شود</w:t>
      </w:r>
      <w:r w:rsidRPr="00C42D77">
        <w:rPr>
          <w:rFonts w:ascii="Times New Roman" w:eastAsia="Times New Roman" w:hAnsi="Times New Roman" w:cs="B Nazanin"/>
          <w:noProof w:val="0"/>
          <w:sz w:val="24"/>
          <w:szCs w:val="24"/>
          <w:rtl/>
        </w:rPr>
        <w:t>.</w:t>
      </w:r>
      <w:bookmarkStart w:id="0" w:name="_GoBack"/>
      <w:bookmarkEnd w:id="0"/>
    </w:p>
    <w:sectPr w:rsidR="00813E5A" w:rsidRPr="00A01A29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3354" w:rsidRDefault="00993354" w:rsidP="00A81DC8">
      <w:pPr>
        <w:spacing w:after="0" w:line="240" w:lineRule="auto"/>
      </w:pPr>
      <w:r>
        <w:separator/>
      </w:r>
    </w:p>
  </w:endnote>
  <w:endnote w:type="continuationSeparator" w:id="0">
    <w:p w:rsidR="00993354" w:rsidRDefault="00993354" w:rsidP="00A81D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Yagut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BMitra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12997331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A3C17" w:rsidRDefault="00EA3C17" w:rsidP="00A81DC8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1A29">
          <w:rPr>
            <w:noProof/>
            <w:rtl/>
          </w:rPr>
          <w:t>8</w:t>
        </w:r>
        <w:r>
          <w:rPr>
            <w:noProof/>
          </w:rPr>
          <w:fldChar w:fldCharType="end"/>
        </w:r>
      </w:p>
    </w:sdtContent>
  </w:sdt>
  <w:p w:rsidR="00EA3C17" w:rsidRDefault="00EA3C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3354" w:rsidRDefault="00993354" w:rsidP="00A81DC8">
      <w:pPr>
        <w:spacing w:after="0" w:line="240" w:lineRule="auto"/>
      </w:pPr>
      <w:r>
        <w:separator/>
      </w:r>
    </w:p>
  </w:footnote>
  <w:footnote w:type="continuationSeparator" w:id="0">
    <w:p w:rsidR="00993354" w:rsidRDefault="00993354" w:rsidP="00A81D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7B5F45"/>
    <w:multiLevelType w:val="hybridMultilevel"/>
    <w:tmpl w:val="6930C68E"/>
    <w:lvl w:ilvl="0" w:tplc="F29CE74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D6445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9802A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FE0B6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CC65DD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E04A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41A34D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946A02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DDCFA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053D00"/>
    <w:multiLevelType w:val="multilevel"/>
    <w:tmpl w:val="E4344A76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-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4680" w:hanging="1800"/>
      </w:pPr>
      <w:rPr>
        <w:rFonts w:hint="default"/>
      </w:rPr>
    </w:lvl>
  </w:abstractNum>
  <w:abstractNum w:abstractNumId="2" w15:restartNumberingAfterBreak="0">
    <w:nsid w:val="4F111502"/>
    <w:multiLevelType w:val="hybridMultilevel"/>
    <w:tmpl w:val="2E90C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AyMje2NDQxsTA2MzNS0lEKTi0uzszPAykwqQUAMWsd7C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Zahedan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9pfdt2s4fp0adetr5rpt2d7r5spvpr9e5p9&quot;&gt;jamshidthesis&lt;record-ids&gt;&lt;item&gt;72&lt;/item&gt;&lt;item&gt;79&lt;/item&gt;&lt;item&gt;160&lt;/item&gt;&lt;item&gt;180&lt;/item&gt;&lt;item&gt;205&lt;/item&gt;&lt;item&gt;207&lt;/item&gt;&lt;item&gt;209&lt;/item&gt;&lt;item&gt;210&lt;/item&gt;&lt;item&gt;211&lt;/item&gt;&lt;item&gt;213&lt;/item&gt;&lt;item&gt;214&lt;/item&gt;&lt;item&gt;215&lt;/item&gt;&lt;item&gt;216&lt;/item&gt;&lt;item&gt;217&lt;/item&gt;&lt;item&gt;219&lt;/item&gt;&lt;item&gt;220&lt;/item&gt;&lt;/record-ids&gt;&lt;/item&gt;&lt;/Libraries&gt;"/>
  </w:docVars>
  <w:rsids>
    <w:rsidRoot w:val="00813E5A"/>
    <w:rsid w:val="00003E92"/>
    <w:rsid w:val="00022E8F"/>
    <w:rsid w:val="00025BD7"/>
    <w:rsid w:val="00037BEC"/>
    <w:rsid w:val="0004280C"/>
    <w:rsid w:val="00052D66"/>
    <w:rsid w:val="000574FC"/>
    <w:rsid w:val="00071B6D"/>
    <w:rsid w:val="000728F1"/>
    <w:rsid w:val="000A6DBB"/>
    <w:rsid w:val="0010075E"/>
    <w:rsid w:val="00194A87"/>
    <w:rsid w:val="001A4ABD"/>
    <w:rsid w:val="001A7A2E"/>
    <w:rsid w:val="001B0CF2"/>
    <w:rsid w:val="001B1FC6"/>
    <w:rsid w:val="001C5CAA"/>
    <w:rsid w:val="001D1480"/>
    <w:rsid w:val="001D2ABD"/>
    <w:rsid w:val="001E0D72"/>
    <w:rsid w:val="001E17E4"/>
    <w:rsid w:val="001E54F5"/>
    <w:rsid w:val="001F3306"/>
    <w:rsid w:val="00221079"/>
    <w:rsid w:val="00265A7F"/>
    <w:rsid w:val="00274F07"/>
    <w:rsid w:val="00276BBA"/>
    <w:rsid w:val="002820A6"/>
    <w:rsid w:val="002821B4"/>
    <w:rsid w:val="002919B2"/>
    <w:rsid w:val="0029527A"/>
    <w:rsid w:val="002A7143"/>
    <w:rsid w:val="002C0EE6"/>
    <w:rsid w:val="002C1EA4"/>
    <w:rsid w:val="002D5CC3"/>
    <w:rsid w:val="002D61BB"/>
    <w:rsid w:val="002F5D5E"/>
    <w:rsid w:val="00320E2E"/>
    <w:rsid w:val="00325308"/>
    <w:rsid w:val="00330EF1"/>
    <w:rsid w:val="00341FEE"/>
    <w:rsid w:val="00343746"/>
    <w:rsid w:val="00343E4B"/>
    <w:rsid w:val="00361C11"/>
    <w:rsid w:val="00385385"/>
    <w:rsid w:val="003A5D1C"/>
    <w:rsid w:val="003A6512"/>
    <w:rsid w:val="003C64B5"/>
    <w:rsid w:val="003E57EF"/>
    <w:rsid w:val="00401FB9"/>
    <w:rsid w:val="00407F15"/>
    <w:rsid w:val="00413F2F"/>
    <w:rsid w:val="00416E5B"/>
    <w:rsid w:val="00427A54"/>
    <w:rsid w:val="004471D2"/>
    <w:rsid w:val="00450106"/>
    <w:rsid w:val="00467041"/>
    <w:rsid w:val="004724E8"/>
    <w:rsid w:val="004734F8"/>
    <w:rsid w:val="00473BE5"/>
    <w:rsid w:val="0047540C"/>
    <w:rsid w:val="00480D5C"/>
    <w:rsid w:val="004930ED"/>
    <w:rsid w:val="00493E3D"/>
    <w:rsid w:val="004D65E4"/>
    <w:rsid w:val="004E56F9"/>
    <w:rsid w:val="00514923"/>
    <w:rsid w:val="00541105"/>
    <w:rsid w:val="00554E85"/>
    <w:rsid w:val="00582B21"/>
    <w:rsid w:val="005868E5"/>
    <w:rsid w:val="005A0423"/>
    <w:rsid w:val="005B0B13"/>
    <w:rsid w:val="005E71C4"/>
    <w:rsid w:val="005F2012"/>
    <w:rsid w:val="00600C7E"/>
    <w:rsid w:val="00606956"/>
    <w:rsid w:val="006075D1"/>
    <w:rsid w:val="0063312B"/>
    <w:rsid w:val="00640EA7"/>
    <w:rsid w:val="0066667D"/>
    <w:rsid w:val="006713D4"/>
    <w:rsid w:val="00696167"/>
    <w:rsid w:val="0069620F"/>
    <w:rsid w:val="00696E97"/>
    <w:rsid w:val="006B1A8F"/>
    <w:rsid w:val="006B6BAE"/>
    <w:rsid w:val="006C08B3"/>
    <w:rsid w:val="006C4CCD"/>
    <w:rsid w:val="006F7F16"/>
    <w:rsid w:val="00723971"/>
    <w:rsid w:val="00754028"/>
    <w:rsid w:val="00760613"/>
    <w:rsid w:val="0076180D"/>
    <w:rsid w:val="00772087"/>
    <w:rsid w:val="00775692"/>
    <w:rsid w:val="00776C69"/>
    <w:rsid w:val="00784EFD"/>
    <w:rsid w:val="00787DB5"/>
    <w:rsid w:val="007A010C"/>
    <w:rsid w:val="007D6B98"/>
    <w:rsid w:val="007E4095"/>
    <w:rsid w:val="00800610"/>
    <w:rsid w:val="008102D5"/>
    <w:rsid w:val="00812EB7"/>
    <w:rsid w:val="00813E5A"/>
    <w:rsid w:val="0081508D"/>
    <w:rsid w:val="0081781E"/>
    <w:rsid w:val="00817AF8"/>
    <w:rsid w:val="00821662"/>
    <w:rsid w:val="00834DB0"/>
    <w:rsid w:val="00842E33"/>
    <w:rsid w:val="00860EBA"/>
    <w:rsid w:val="00867E37"/>
    <w:rsid w:val="008739E9"/>
    <w:rsid w:val="008C0C1E"/>
    <w:rsid w:val="008D1432"/>
    <w:rsid w:val="008E67EB"/>
    <w:rsid w:val="008E6A7A"/>
    <w:rsid w:val="008F7CAE"/>
    <w:rsid w:val="00904138"/>
    <w:rsid w:val="00935331"/>
    <w:rsid w:val="009431F3"/>
    <w:rsid w:val="00953C92"/>
    <w:rsid w:val="0096668B"/>
    <w:rsid w:val="00983891"/>
    <w:rsid w:val="00993354"/>
    <w:rsid w:val="009A0EC7"/>
    <w:rsid w:val="009B1515"/>
    <w:rsid w:val="00A01A29"/>
    <w:rsid w:val="00A52E34"/>
    <w:rsid w:val="00A54509"/>
    <w:rsid w:val="00A55BCC"/>
    <w:rsid w:val="00A64C28"/>
    <w:rsid w:val="00A81DC8"/>
    <w:rsid w:val="00A855D4"/>
    <w:rsid w:val="00A90331"/>
    <w:rsid w:val="00A93DDC"/>
    <w:rsid w:val="00AB786B"/>
    <w:rsid w:val="00AD4354"/>
    <w:rsid w:val="00AE13F5"/>
    <w:rsid w:val="00B160B9"/>
    <w:rsid w:val="00B55C6D"/>
    <w:rsid w:val="00B60CF5"/>
    <w:rsid w:val="00B82F96"/>
    <w:rsid w:val="00BA7767"/>
    <w:rsid w:val="00BB055C"/>
    <w:rsid w:val="00BB1AA0"/>
    <w:rsid w:val="00BD5BEF"/>
    <w:rsid w:val="00BE0254"/>
    <w:rsid w:val="00BF23A7"/>
    <w:rsid w:val="00C00C9F"/>
    <w:rsid w:val="00C01A38"/>
    <w:rsid w:val="00C36F80"/>
    <w:rsid w:val="00C40A2A"/>
    <w:rsid w:val="00C42D77"/>
    <w:rsid w:val="00C508E6"/>
    <w:rsid w:val="00C563B6"/>
    <w:rsid w:val="00C62B96"/>
    <w:rsid w:val="00C72C87"/>
    <w:rsid w:val="00C80BCE"/>
    <w:rsid w:val="00CA1FF3"/>
    <w:rsid w:val="00CF2570"/>
    <w:rsid w:val="00D12A61"/>
    <w:rsid w:val="00D16C77"/>
    <w:rsid w:val="00D21993"/>
    <w:rsid w:val="00D21D5E"/>
    <w:rsid w:val="00D21E52"/>
    <w:rsid w:val="00D304C0"/>
    <w:rsid w:val="00D741FA"/>
    <w:rsid w:val="00D76268"/>
    <w:rsid w:val="00D82F3B"/>
    <w:rsid w:val="00D87159"/>
    <w:rsid w:val="00DC3B0D"/>
    <w:rsid w:val="00DC4B28"/>
    <w:rsid w:val="00DD5F79"/>
    <w:rsid w:val="00DF6CE2"/>
    <w:rsid w:val="00E20EEC"/>
    <w:rsid w:val="00E4314F"/>
    <w:rsid w:val="00E92793"/>
    <w:rsid w:val="00EA00B5"/>
    <w:rsid w:val="00EA3C17"/>
    <w:rsid w:val="00EA6FD6"/>
    <w:rsid w:val="00EB2548"/>
    <w:rsid w:val="00EB6EA8"/>
    <w:rsid w:val="00EC040F"/>
    <w:rsid w:val="00ED0B69"/>
    <w:rsid w:val="00EE52DD"/>
    <w:rsid w:val="00F04954"/>
    <w:rsid w:val="00F313E5"/>
    <w:rsid w:val="00F512AB"/>
    <w:rsid w:val="00F513E9"/>
    <w:rsid w:val="00F57780"/>
    <w:rsid w:val="00F65A7E"/>
    <w:rsid w:val="00F777AA"/>
    <w:rsid w:val="00FB275E"/>
    <w:rsid w:val="00FB33C1"/>
    <w:rsid w:val="00FB6473"/>
    <w:rsid w:val="00FD05D7"/>
    <w:rsid w:val="00FD2A5A"/>
    <w:rsid w:val="00FF0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617828"/>
  <w15:chartTrackingRefBased/>
  <w15:docId w15:val="{9DE7EEB2-33F3-465F-BDA7-9592D3F45A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13E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265A7F"/>
    <w:rPr>
      <w:i/>
      <w:iCs/>
    </w:rPr>
  </w:style>
  <w:style w:type="table" w:styleId="TableGrid">
    <w:name w:val="Table Grid"/>
    <w:basedOn w:val="TableNormal"/>
    <w:uiPriority w:val="39"/>
    <w:rsid w:val="004501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025BD7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NoSpacing">
    <w:name w:val="No Spacing"/>
    <w:uiPriority w:val="1"/>
    <w:qFormat/>
    <w:rsid w:val="008E67EB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A5D1C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935331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35331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935331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35331"/>
    <w:rPr>
      <w:rFonts w:ascii="Calibri" w:hAnsi="Calibri" w:cs="Calibri"/>
      <w:noProof/>
    </w:rPr>
  </w:style>
  <w:style w:type="paragraph" w:styleId="Header">
    <w:name w:val="header"/>
    <w:basedOn w:val="Normal"/>
    <w:link w:val="HeaderChar"/>
    <w:uiPriority w:val="99"/>
    <w:unhideWhenUsed/>
    <w:rsid w:val="00A81D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DC8"/>
  </w:style>
  <w:style w:type="paragraph" w:styleId="Footer">
    <w:name w:val="footer"/>
    <w:basedOn w:val="Normal"/>
    <w:link w:val="FooterChar"/>
    <w:uiPriority w:val="99"/>
    <w:unhideWhenUsed/>
    <w:rsid w:val="00A81D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D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53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85419">
          <w:marLeft w:val="0"/>
          <w:marRight w:val="274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85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77083">
          <w:marLeft w:val="0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882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41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6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2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3162</Words>
  <Characters>18026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oorche</cp:lastModifiedBy>
  <cp:revision>3</cp:revision>
  <cp:lastPrinted>2023-04-29T21:14:00Z</cp:lastPrinted>
  <dcterms:created xsi:type="dcterms:W3CDTF">2023-04-29T21:09:00Z</dcterms:created>
  <dcterms:modified xsi:type="dcterms:W3CDTF">2023-04-29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